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4451" w:rsidRPr="007402CB" w:rsidRDefault="0063674C" w:rsidP="00D85839">
      <w:pPr>
        <w:spacing w:before="60" w:after="120" w:line="312" w:lineRule="auto"/>
        <w:ind w:left="425" w:hanging="35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7402CB">
        <w:rPr>
          <w:rFonts w:ascii="Times New Roman" w:hAnsi="Times New Roman" w:cs="Times New Roman"/>
          <w:b/>
          <w:sz w:val="24"/>
          <w:szCs w:val="24"/>
        </w:rPr>
        <w:t>ĐỀ CƯƠNG ÔN TẬP HỌC KÌ II</w:t>
      </w:r>
      <w:r w:rsidR="00D85839" w:rsidRPr="007402CB">
        <w:rPr>
          <w:rFonts w:ascii="Times New Roman" w:hAnsi="Times New Roman" w:cs="Times New Roman"/>
          <w:b/>
          <w:sz w:val="24"/>
          <w:szCs w:val="24"/>
        </w:rPr>
        <w:t xml:space="preserve"> – NĂM HỌC 2020-2021</w:t>
      </w:r>
    </w:p>
    <w:p w:rsidR="0063674C" w:rsidRPr="007402CB" w:rsidRDefault="0063674C" w:rsidP="00D85839">
      <w:pPr>
        <w:spacing w:before="60" w:after="120" w:line="312" w:lineRule="auto"/>
        <w:ind w:left="425" w:hanging="357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402CB">
        <w:rPr>
          <w:rFonts w:ascii="Times New Roman" w:hAnsi="Times New Roman" w:cs="Times New Roman"/>
          <w:b/>
          <w:sz w:val="24"/>
          <w:szCs w:val="24"/>
        </w:rPr>
        <w:t>MÔN</w:t>
      </w:r>
      <w:r w:rsidR="00D85839" w:rsidRPr="007402CB">
        <w:rPr>
          <w:rFonts w:ascii="Times New Roman" w:hAnsi="Times New Roman" w:cs="Times New Roman"/>
          <w:b/>
          <w:sz w:val="24"/>
          <w:szCs w:val="24"/>
        </w:rPr>
        <w:t>:</w:t>
      </w:r>
      <w:r w:rsidRPr="007402CB">
        <w:rPr>
          <w:rFonts w:ascii="Times New Roman" w:hAnsi="Times New Roman" w:cs="Times New Roman"/>
          <w:b/>
          <w:sz w:val="24"/>
          <w:szCs w:val="24"/>
        </w:rPr>
        <w:t xml:space="preserve"> HÓA </w:t>
      </w:r>
      <w:r w:rsidR="00D85839" w:rsidRPr="007402CB">
        <w:rPr>
          <w:rFonts w:ascii="Times New Roman" w:hAnsi="Times New Roman" w:cs="Times New Roman"/>
          <w:b/>
          <w:sz w:val="24"/>
          <w:szCs w:val="24"/>
        </w:rPr>
        <w:t>HỌC</w:t>
      </w:r>
      <w:r w:rsidRPr="007402CB">
        <w:rPr>
          <w:rFonts w:ascii="Times New Roman" w:hAnsi="Times New Roman" w:cs="Times New Roman"/>
          <w:b/>
          <w:sz w:val="24"/>
          <w:szCs w:val="24"/>
        </w:rPr>
        <w:t xml:space="preserve"> 11</w:t>
      </w:r>
    </w:p>
    <w:p w:rsidR="0063674C" w:rsidRPr="007402CB" w:rsidRDefault="00D85839" w:rsidP="00D85839">
      <w:pPr>
        <w:spacing w:before="60" w:after="120" w:line="312" w:lineRule="auto"/>
        <w:ind w:left="425" w:hanging="357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402CB">
        <w:rPr>
          <w:rFonts w:ascii="Times New Roman" w:hAnsi="Times New Roman" w:cs="Times New Roman"/>
          <w:b/>
          <w:sz w:val="24"/>
          <w:szCs w:val="24"/>
        </w:rPr>
        <w:t xml:space="preserve">I. </w:t>
      </w:r>
      <w:r w:rsidR="0063674C" w:rsidRPr="007402CB">
        <w:rPr>
          <w:rFonts w:ascii="Times New Roman" w:hAnsi="Times New Roman" w:cs="Times New Roman"/>
          <w:b/>
          <w:sz w:val="24"/>
          <w:szCs w:val="24"/>
        </w:rPr>
        <w:t>TRẮC NGHIỆM</w:t>
      </w:r>
    </w:p>
    <w:p w:rsidR="00850334" w:rsidRDefault="00850334" w:rsidP="00D85839">
      <w:pPr>
        <w:pStyle w:val="ListParagraph"/>
        <w:numPr>
          <w:ilvl w:val="0"/>
          <w:numId w:val="2"/>
        </w:numPr>
        <w:spacing w:before="60" w:after="120" w:line="312" w:lineRule="auto"/>
        <w:ind w:left="425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ính chất vật lí của </w:t>
      </w:r>
    </w:p>
    <w:p w:rsidR="0063674C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63674C" w:rsidRPr="007402CB">
        <w:rPr>
          <w:rFonts w:ascii="Times New Roman" w:hAnsi="Times New Roman" w:cs="Times New Roman"/>
          <w:sz w:val="24"/>
          <w:szCs w:val="24"/>
        </w:rPr>
        <w:t xml:space="preserve"> …………………………………............................................</w:t>
      </w:r>
      <w:r w:rsidR="00D85839" w:rsidRPr="007402CB">
        <w:rPr>
          <w:rFonts w:ascii="Times New Roman" w:hAnsi="Times New Roman" w:cs="Times New Roman"/>
          <w:sz w:val="24"/>
          <w:szCs w:val="24"/>
        </w:rPr>
        <w:t>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>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S: </w:t>
      </w:r>
      <w:r w:rsidRPr="007402CB">
        <w:rPr>
          <w:rFonts w:ascii="Times New Roman" w:hAnsi="Times New Roman" w:cs="Times New Roman"/>
          <w:sz w:val="24"/>
          <w:szCs w:val="24"/>
        </w:rPr>
        <w:t xml:space="preserve"> 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</w:t>
      </w:r>
    </w:p>
    <w:p w:rsidR="00850334" w:rsidRPr="007402CB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>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402CB">
        <w:rPr>
          <w:rFonts w:ascii="Times New Roman" w:hAnsi="Times New Roman" w:cs="Times New Roman"/>
          <w:sz w:val="24"/>
          <w:szCs w:val="24"/>
        </w:rPr>
        <w:t xml:space="preserve"> 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</w:t>
      </w:r>
    </w:p>
    <w:p w:rsidR="00850334" w:rsidRPr="007402CB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>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</w:t>
      </w:r>
    </w:p>
    <w:p w:rsidR="00850334" w:rsidRDefault="00850334" w:rsidP="00850334">
      <w:pPr>
        <w:pStyle w:val="ListParagraph"/>
        <w:numPr>
          <w:ilvl w:val="0"/>
          <w:numId w:val="2"/>
        </w:numPr>
        <w:spacing w:before="60" w:after="120" w:line="312" w:lineRule="auto"/>
        <w:ind w:left="425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Ứng dụng của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402CB">
        <w:rPr>
          <w:rFonts w:ascii="Times New Roman" w:hAnsi="Times New Roman" w:cs="Times New Roman"/>
          <w:sz w:val="24"/>
          <w:szCs w:val="24"/>
        </w:rPr>
        <w:t xml:space="preserve"> 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>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>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7402CB">
        <w:rPr>
          <w:rFonts w:ascii="Times New Roman" w:hAnsi="Times New Roman" w:cs="Times New Roman"/>
          <w:sz w:val="24"/>
          <w:szCs w:val="24"/>
        </w:rPr>
        <w:t xml:space="preserve"> 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>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>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</w:t>
      </w:r>
    </w:p>
    <w:p w:rsidR="00850334" w:rsidRDefault="00850334" w:rsidP="00D85839">
      <w:pPr>
        <w:pStyle w:val="ListParagraph"/>
        <w:numPr>
          <w:ilvl w:val="0"/>
          <w:numId w:val="2"/>
        </w:numPr>
        <w:spacing w:before="60" w:after="120" w:line="312" w:lineRule="auto"/>
        <w:ind w:left="425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êu hiện tượng</w:t>
      </w:r>
    </w:p>
    <w:tbl>
      <w:tblPr>
        <w:tblStyle w:val="TableGrid"/>
        <w:tblW w:w="9588" w:type="dxa"/>
        <w:tblInd w:w="585" w:type="dxa"/>
        <w:tblLook w:val="04A0" w:firstRow="1" w:lastRow="0" w:firstColumn="1" w:lastColumn="0" w:noHBand="0" w:noVBand="1"/>
      </w:tblPr>
      <w:tblGrid>
        <w:gridCol w:w="4343"/>
        <w:gridCol w:w="5245"/>
      </w:tblGrid>
      <w:tr w:rsidR="00850334" w:rsidRPr="00850334" w:rsidTr="00850334">
        <w:tc>
          <w:tcPr>
            <w:tcW w:w="4343" w:type="dxa"/>
          </w:tcPr>
          <w:p w:rsidR="00850334" w:rsidRPr="00850334" w:rsidRDefault="00850334" w:rsidP="00A11AF7">
            <w:pPr>
              <w:tabs>
                <w:tab w:val="left" w:pos="360"/>
                <w:tab w:val="left" w:pos="426"/>
              </w:tabs>
              <w:spacing w:before="240" w:after="12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pt-BR"/>
              </w:rPr>
            </w:pPr>
            <w:r w:rsidRPr="00850334">
              <w:rPr>
                <w:rFonts w:ascii="Times New Roman" w:hAnsi="Times New Roman" w:cs="Times New Roman"/>
                <w:b/>
                <w:i/>
                <w:sz w:val="24"/>
                <w:szCs w:val="24"/>
                <w:lang w:val="pt-BR"/>
              </w:rPr>
              <w:t>Thí nghiệm</w:t>
            </w:r>
          </w:p>
        </w:tc>
        <w:tc>
          <w:tcPr>
            <w:tcW w:w="5245" w:type="dxa"/>
          </w:tcPr>
          <w:p w:rsidR="00850334" w:rsidRPr="00850334" w:rsidRDefault="00850334" w:rsidP="00850334">
            <w:pPr>
              <w:tabs>
                <w:tab w:val="left" w:pos="360"/>
                <w:tab w:val="left" w:pos="426"/>
              </w:tabs>
              <w:spacing w:before="240" w:after="12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pt-BR"/>
              </w:rPr>
            </w:pPr>
            <w:r w:rsidRPr="00850334">
              <w:rPr>
                <w:rFonts w:ascii="Times New Roman" w:hAnsi="Times New Roman" w:cs="Times New Roman"/>
                <w:b/>
                <w:i/>
                <w:sz w:val="24"/>
                <w:szCs w:val="24"/>
                <w:lang w:val="pt-BR"/>
              </w:rPr>
              <w:t>Hiện tượng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pt-BR"/>
              </w:rPr>
              <w:t xml:space="preserve"> </w:t>
            </w:r>
          </w:p>
        </w:tc>
      </w:tr>
      <w:tr w:rsidR="00850334" w:rsidRPr="00850334" w:rsidTr="00850334">
        <w:tc>
          <w:tcPr>
            <w:tcW w:w="4343" w:type="dxa"/>
          </w:tcPr>
          <w:p w:rsidR="00850334" w:rsidRPr="00850334" w:rsidRDefault="00850334" w:rsidP="00A11AF7">
            <w:pPr>
              <w:tabs>
                <w:tab w:val="left" w:pos="360"/>
                <w:tab w:val="left" w:pos="426"/>
              </w:tabs>
              <w:spacing w:before="240" w:after="120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  <w:r w:rsidRPr="008503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ẫn khí SO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o dung dịch brom</w:t>
            </w:r>
          </w:p>
        </w:tc>
        <w:tc>
          <w:tcPr>
            <w:tcW w:w="5245" w:type="dxa"/>
          </w:tcPr>
          <w:p w:rsidR="00850334" w:rsidRPr="00850334" w:rsidRDefault="00850334" w:rsidP="00A11AF7">
            <w:pPr>
              <w:tabs>
                <w:tab w:val="left" w:pos="360"/>
                <w:tab w:val="left" w:pos="426"/>
              </w:tabs>
              <w:spacing w:before="240" w:after="120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</w:p>
        </w:tc>
      </w:tr>
      <w:tr w:rsidR="00850334" w:rsidRPr="00850334" w:rsidTr="00850334">
        <w:tc>
          <w:tcPr>
            <w:tcW w:w="4343" w:type="dxa"/>
          </w:tcPr>
          <w:p w:rsidR="00850334" w:rsidRPr="00850334" w:rsidRDefault="00850334" w:rsidP="00A11AF7">
            <w:pPr>
              <w:tabs>
                <w:tab w:val="left" w:pos="360"/>
                <w:tab w:val="left" w:pos="426"/>
              </w:tabs>
              <w:spacing w:before="240" w:after="120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  <w:r w:rsidRPr="008503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ẫn khí SO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o dung dịch nước vôi trong</w:t>
            </w:r>
          </w:p>
        </w:tc>
        <w:tc>
          <w:tcPr>
            <w:tcW w:w="5245" w:type="dxa"/>
          </w:tcPr>
          <w:p w:rsidR="00850334" w:rsidRPr="00850334" w:rsidRDefault="00850334" w:rsidP="00A11AF7">
            <w:pPr>
              <w:tabs>
                <w:tab w:val="left" w:pos="360"/>
                <w:tab w:val="left" w:pos="426"/>
              </w:tabs>
              <w:spacing w:before="240" w:after="120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</w:p>
        </w:tc>
      </w:tr>
      <w:tr w:rsidR="00850334" w:rsidRPr="00850334" w:rsidTr="00850334">
        <w:tc>
          <w:tcPr>
            <w:tcW w:w="4343" w:type="dxa"/>
          </w:tcPr>
          <w:p w:rsidR="00850334" w:rsidRPr="00850334" w:rsidRDefault="00850334" w:rsidP="00A11AF7">
            <w:pPr>
              <w:tabs>
                <w:tab w:val="left" w:pos="360"/>
                <w:tab w:val="left" w:pos="426"/>
              </w:tabs>
              <w:spacing w:before="240" w:after="120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  <w:r w:rsidRPr="008503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ẫn khí SO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2 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o dung dịch H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</w:t>
            </w:r>
          </w:p>
        </w:tc>
        <w:tc>
          <w:tcPr>
            <w:tcW w:w="5245" w:type="dxa"/>
          </w:tcPr>
          <w:p w:rsidR="00850334" w:rsidRPr="00850334" w:rsidRDefault="00850334" w:rsidP="00A11AF7">
            <w:pPr>
              <w:tabs>
                <w:tab w:val="left" w:pos="360"/>
                <w:tab w:val="left" w:pos="426"/>
              </w:tabs>
              <w:spacing w:before="240" w:after="120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</w:p>
        </w:tc>
      </w:tr>
      <w:tr w:rsidR="00850334" w:rsidRPr="00850334" w:rsidTr="00850334">
        <w:tc>
          <w:tcPr>
            <w:tcW w:w="4343" w:type="dxa"/>
          </w:tcPr>
          <w:p w:rsidR="00850334" w:rsidRPr="00850334" w:rsidRDefault="00850334" w:rsidP="00A11AF7">
            <w:pPr>
              <w:tabs>
                <w:tab w:val="left" w:pos="360"/>
                <w:tab w:val="left" w:pos="426"/>
              </w:tabs>
              <w:spacing w:before="240" w:after="120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  <w:r w:rsidRPr="008503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ẫn khí H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 vào dd Pb(NO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</w:p>
        </w:tc>
        <w:tc>
          <w:tcPr>
            <w:tcW w:w="5245" w:type="dxa"/>
          </w:tcPr>
          <w:p w:rsidR="00850334" w:rsidRPr="00850334" w:rsidRDefault="00850334" w:rsidP="00A11AF7">
            <w:pPr>
              <w:tabs>
                <w:tab w:val="left" w:pos="360"/>
                <w:tab w:val="left" w:pos="426"/>
              </w:tabs>
              <w:spacing w:before="240" w:after="120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</w:p>
        </w:tc>
      </w:tr>
      <w:tr w:rsidR="00850334" w:rsidRPr="00850334" w:rsidTr="00850334">
        <w:tc>
          <w:tcPr>
            <w:tcW w:w="4343" w:type="dxa"/>
          </w:tcPr>
          <w:p w:rsidR="00850334" w:rsidRPr="00850334" w:rsidRDefault="00850334" w:rsidP="00A11AF7">
            <w:pPr>
              <w:tabs>
                <w:tab w:val="left" w:pos="360"/>
                <w:tab w:val="left" w:pos="426"/>
              </w:tabs>
              <w:spacing w:before="240" w:after="12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503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</w:t>
            </w:r>
            <w:r w:rsidRPr="00850334">
              <w:rPr>
                <w:rFonts w:ascii="Times New Roman" w:hAnsi="Times New Roman" w:cs="Times New Roman"/>
                <w:sz w:val="24"/>
                <w:szCs w:val="24"/>
              </w:rPr>
              <w:t>ung dịch H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850334">
              <w:rPr>
                <w:rFonts w:ascii="Times New Roman" w:hAnsi="Times New Roman" w:cs="Times New Roman"/>
                <w:sz w:val="24"/>
                <w:szCs w:val="24"/>
              </w:rPr>
              <w:t>S để lâu trong không khí.</w:t>
            </w:r>
          </w:p>
        </w:tc>
        <w:tc>
          <w:tcPr>
            <w:tcW w:w="5245" w:type="dxa"/>
          </w:tcPr>
          <w:p w:rsidR="00850334" w:rsidRPr="00850334" w:rsidRDefault="00850334" w:rsidP="00A11AF7">
            <w:pPr>
              <w:tabs>
                <w:tab w:val="left" w:pos="360"/>
                <w:tab w:val="left" w:pos="426"/>
              </w:tabs>
              <w:spacing w:before="240" w:after="120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</w:p>
        </w:tc>
      </w:tr>
      <w:tr w:rsidR="00850334" w:rsidRPr="00850334" w:rsidTr="00850334">
        <w:tc>
          <w:tcPr>
            <w:tcW w:w="4343" w:type="dxa"/>
          </w:tcPr>
          <w:p w:rsidR="00850334" w:rsidRPr="00850334" w:rsidRDefault="00850334" w:rsidP="00850334">
            <w:pPr>
              <w:tabs>
                <w:tab w:val="left" w:pos="360"/>
                <w:tab w:val="left" w:pos="426"/>
              </w:tabs>
              <w:spacing w:before="240" w:after="120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503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ẫn khí SO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850334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o dung dịch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KMn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</w:p>
        </w:tc>
        <w:tc>
          <w:tcPr>
            <w:tcW w:w="5245" w:type="dxa"/>
          </w:tcPr>
          <w:p w:rsidR="00850334" w:rsidRPr="00850334" w:rsidRDefault="00850334" w:rsidP="00A11AF7">
            <w:pPr>
              <w:tabs>
                <w:tab w:val="left" w:pos="360"/>
                <w:tab w:val="left" w:pos="426"/>
              </w:tabs>
              <w:spacing w:before="240" w:after="120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</w:p>
        </w:tc>
      </w:tr>
    </w:tbl>
    <w:p w:rsidR="00850334" w:rsidRPr="00B73BE0" w:rsidRDefault="00850334" w:rsidP="00B73BE0">
      <w:pPr>
        <w:pStyle w:val="ListParagraph"/>
        <w:numPr>
          <w:ilvl w:val="0"/>
          <w:numId w:val="2"/>
        </w:numPr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B73BE0">
        <w:rPr>
          <w:rFonts w:ascii="Times New Roman" w:hAnsi="Times New Roman" w:cs="Times New Roman"/>
          <w:sz w:val="24"/>
          <w:szCs w:val="24"/>
        </w:rPr>
        <w:t>Các khái niệm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ốc độ phản ứng:</w:t>
      </w:r>
      <w:r w:rsidRPr="007402CB">
        <w:rPr>
          <w:rFonts w:ascii="Times New Roman" w:hAnsi="Times New Roman" w:cs="Times New Roman"/>
          <w:sz w:val="24"/>
          <w:szCs w:val="24"/>
        </w:rPr>
        <w:t>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>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>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ân bằng hóa học: </w:t>
      </w:r>
      <w:r w:rsidRPr="007402CB">
        <w:rPr>
          <w:rFonts w:ascii="Times New Roman" w:hAnsi="Times New Roman" w:cs="Times New Roman"/>
          <w:sz w:val="24"/>
          <w:szCs w:val="24"/>
        </w:rPr>
        <w:t xml:space="preserve"> 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>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>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ự chuyển dịch cân bằng: </w:t>
      </w:r>
      <w:r w:rsidRPr="007402CB">
        <w:rPr>
          <w:rFonts w:ascii="Times New Roman" w:hAnsi="Times New Roman" w:cs="Times New Roman"/>
          <w:sz w:val="24"/>
          <w:szCs w:val="24"/>
        </w:rPr>
        <w:t xml:space="preserve"> ……………………..........................................................................</w:t>
      </w:r>
      <w:r w:rsidR="00B73BE0">
        <w:rPr>
          <w:rFonts w:ascii="Times New Roman" w:hAnsi="Times New Roman" w:cs="Times New Roman"/>
          <w:sz w:val="24"/>
          <w:szCs w:val="24"/>
        </w:rPr>
        <w:t>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>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</w:t>
      </w:r>
    </w:p>
    <w:p w:rsidR="00850334" w:rsidRDefault="00850334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>……………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..........</w:t>
      </w:r>
    </w:p>
    <w:p w:rsidR="00B73BE0" w:rsidRDefault="00B73BE0" w:rsidP="00B73BE0">
      <w:pPr>
        <w:pStyle w:val="ListParagraph"/>
        <w:numPr>
          <w:ilvl w:val="0"/>
          <w:numId w:val="2"/>
        </w:numPr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ác yếu tố ảnh hưởng đến tốc độ phản ứng</w:t>
      </w:r>
    </w:p>
    <w:p w:rsidR="00B73BE0" w:rsidRDefault="00B73BE0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Quá trình làm sữa chua:</w:t>
      </w:r>
      <w:r w:rsidRPr="00B73BE0">
        <w:rPr>
          <w:rFonts w:ascii="Times New Roman" w:hAnsi="Times New Roman" w:cs="Times New Roman"/>
          <w:sz w:val="24"/>
          <w:szCs w:val="24"/>
        </w:rPr>
        <w:t xml:space="preserve"> </w:t>
      </w:r>
      <w:r w:rsidRPr="007402CB">
        <w:rPr>
          <w:rFonts w:ascii="Times New Roman" w:hAnsi="Times New Roman" w:cs="Times New Roman"/>
          <w:sz w:val="24"/>
          <w:szCs w:val="24"/>
        </w:rPr>
        <w:t>……………………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</w:t>
      </w:r>
    </w:p>
    <w:p w:rsidR="00B73BE0" w:rsidRDefault="00B73BE0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Bảo quản thức ăn trong tủ lạnh: ……………………………………………………………………….</w:t>
      </w:r>
    </w:p>
    <w:p w:rsidR="00B73BE0" w:rsidRDefault="00B73BE0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Nấu thức ăn bằng nồi áp suất:…………………………………………………………………………..</w:t>
      </w:r>
    </w:p>
    <w:p w:rsidR="00B73BE0" w:rsidRDefault="00B73BE0" w:rsidP="00850334">
      <w:pPr>
        <w:pStyle w:val="ListParagraph"/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Đập than củi (kích thước phù hợp) khí nấu nướng: ……………………………………………………</w:t>
      </w:r>
    </w:p>
    <w:p w:rsidR="00B73BE0" w:rsidRDefault="00B73BE0" w:rsidP="00B73BE0">
      <w:pPr>
        <w:pStyle w:val="ListParagraph"/>
        <w:numPr>
          <w:ilvl w:val="0"/>
          <w:numId w:val="2"/>
        </w:numPr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các chất: Mg, Al, Cu, Fe,  CuO, Fe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ZnO, NaOH, Fe(OH)</w:t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11AF7">
        <w:rPr>
          <w:rFonts w:ascii="Times New Roman" w:hAnsi="Times New Roman" w:cs="Times New Roman"/>
          <w:sz w:val="24"/>
          <w:szCs w:val="24"/>
        </w:rPr>
        <w:t>, Mg(OH)</w:t>
      </w:r>
      <w:r w:rsidR="00A11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11AF7">
        <w:rPr>
          <w:rFonts w:ascii="Times New Roman" w:hAnsi="Times New Roman" w:cs="Times New Roman"/>
          <w:sz w:val="24"/>
          <w:szCs w:val="24"/>
        </w:rPr>
        <w:t>, BaCl</w:t>
      </w:r>
      <w:r w:rsidR="00A11A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A11AF7">
        <w:rPr>
          <w:rFonts w:ascii="Times New Roman" w:hAnsi="Times New Roman" w:cs="Times New Roman"/>
          <w:sz w:val="24"/>
          <w:szCs w:val="24"/>
        </w:rPr>
        <w:t>, CaCO</w:t>
      </w:r>
      <w:r w:rsidR="00A11AF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11AF7">
        <w:rPr>
          <w:rFonts w:ascii="Times New Roman" w:hAnsi="Times New Roman" w:cs="Times New Roman"/>
          <w:sz w:val="24"/>
          <w:szCs w:val="24"/>
        </w:rPr>
        <w:t>, S, P.</w:t>
      </w:r>
    </w:p>
    <w:p w:rsidR="00A11AF7" w:rsidRDefault="00A11AF7" w:rsidP="00A11AF7">
      <w:pPr>
        <w:pStyle w:val="ListParagraph"/>
        <w:spacing w:before="60" w:after="120" w:line="312" w:lineRule="auto"/>
        <w:ind w:left="50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Các chất phản ứng được với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loãng: …………………………………………………………</w:t>
      </w:r>
    </w:p>
    <w:p w:rsidR="00A11AF7" w:rsidRDefault="00A11AF7" w:rsidP="00A11AF7">
      <w:pPr>
        <w:pStyle w:val="ListParagraph"/>
        <w:spacing w:before="60" w:after="120" w:line="312" w:lineRule="auto"/>
        <w:ind w:left="50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Các chất phản ứng được với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đặc nóng: ………………………………………………………</w:t>
      </w:r>
    </w:p>
    <w:p w:rsidR="00A11AF7" w:rsidRPr="00A11AF7" w:rsidRDefault="00A11AF7" w:rsidP="00A11AF7">
      <w:pPr>
        <w:pStyle w:val="ListParagraph"/>
        <w:spacing w:before="60" w:after="120" w:line="312" w:lineRule="auto"/>
        <w:ind w:left="50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Các chất phản ứng được với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đặc nóng  có thể tạo 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: ………………………………………</w:t>
      </w:r>
    </w:p>
    <w:p w:rsidR="00A11AF7" w:rsidRDefault="00A11AF7" w:rsidP="00A11AF7">
      <w:pPr>
        <w:pStyle w:val="ListParagraph"/>
        <w:numPr>
          <w:ilvl w:val="0"/>
          <w:numId w:val="2"/>
        </w:numPr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oàn thành các phản ứng sau:</w:t>
      </w:r>
    </w:p>
    <w:p w:rsidR="00DC306F" w:rsidRPr="00DC306F" w:rsidRDefault="00DC306F" w:rsidP="00221212">
      <w:pPr>
        <w:pStyle w:val="ListParagraph"/>
        <w:numPr>
          <w:ilvl w:val="1"/>
          <w:numId w:val="28"/>
        </w:numPr>
        <w:spacing w:line="360" w:lineRule="auto"/>
        <w:rPr>
          <w:rFonts w:ascii="Times New Roman" w:hAnsi="Times New Roman" w:cs="Times New Roman"/>
          <w:sz w:val="24"/>
          <w:szCs w:val="24"/>
          <w:lang w:val="de-DE"/>
        </w:rPr>
      </w:pPr>
      <w:r w:rsidRPr="00DC306F">
        <w:rPr>
          <w:rFonts w:ascii="Times New Roman" w:hAnsi="Times New Roman" w:cs="Times New Roman"/>
          <w:sz w:val="24"/>
          <w:szCs w:val="24"/>
          <w:lang w:val="de-DE"/>
        </w:rPr>
        <w:t>Fe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DC306F">
        <w:rPr>
          <w:rFonts w:ascii="Times New Roman" w:hAnsi="Times New Roman" w:cs="Times New Roman"/>
          <w:sz w:val="24"/>
          <w:szCs w:val="24"/>
          <w:lang w:val="de-DE"/>
        </w:rPr>
        <w:t>+ Cl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DC306F">
        <w:rPr>
          <w:rFonts w:ascii="Times New Roman" w:hAnsi="Times New Roman" w:cs="Times New Roman"/>
          <w:sz w:val="24"/>
          <w:szCs w:val="24"/>
          <w:lang w:val="de-DE"/>
        </w:rPr>
        <w:t xml:space="preserve"> 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  <w:lang w:val="de-DE"/>
        </w:rPr>
        <w:t>....................................</w:t>
      </w:r>
    </w:p>
    <w:p w:rsidR="00DC306F" w:rsidRPr="00A11AF7" w:rsidRDefault="00DC306F" w:rsidP="00221212">
      <w:pPr>
        <w:pStyle w:val="ListParagraph"/>
        <w:numPr>
          <w:ilvl w:val="1"/>
          <w:numId w:val="28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Fe 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 xml:space="preserve">+ </w:t>
      </w:r>
      <w:r>
        <w:rPr>
          <w:rFonts w:ascii="Times New Roman" w:hAnsi="Times New Roman" w:cs="Times New Roman"/>
          <w:sz w:val="24"/>
          <w:szCs w:val="24"/>
          <w:lang w:val="de-DE"/>
        </w:rPr>
        <w:t>HCl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 xml:space="preserve"> ..........................................................................................................</w:t>
      </w:r>
    </w:p>
    <w:p w:rsidR="00A11AF7" w:rsidRPr="00A11AF7" w:rsidRDefault="00A11AF7" w:rsidP="00221212">
      <w:pPr>
        <w:pStyle w:val="ListParagraph"/>
        <w:numPr>
          <w:ilvl w:val="1"/>
          <w:numId w:val="28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A11AF7">
        <w:rPr>
          <w:rFonts w:ascii="Times New Roman" w:hAnsi="Times New Roman" w:cs="Times New Roman"/>
          <w:sz w:val="24"/>
          <w:szCs w:val="24"/>
          <w:lang w:val="de-DE"/>
        </w:rPr>
        <w:t>Fe(OH)</w:t>
      </w:r>
      <w:r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2 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 xml:space="preserve">+ </w:t>
      </w:r>
      <w:r w:rsidR="00DC306F">
        <w:rPr>
          <w:rFonts w:ascii="Times New Roman" w:hAnsi="Times New Roman" w:cs="Times New Roman"/>
          <w:sz w:val="24"/>
          <w:szCs w:val="24"/>
          <w:lang w:val="de-DE"/>
        </w:rPr>
        <w:t>HCl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 xml:space="preserve"> ..........................................................................................................</w:t>
      </w:r>
    </w:p>
    <w:p w:rsidR="00A11AF7" w:rsidRDefault="00A11AF7" w:rsidP="00221212">
      <w:pPr>
        <w:pStyle w:val="ListParagraph"/>
        <w:numPr>
          <w:ilvl w:val="1"/>
          <w:numId w:val="28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A11AF7">
        <w:rPr>
          <w:rFonts w:ascii="Times New Roman" w:hAnsi="Times New Roman" w:cs="Times New Roman"/>
          <w:sz w:val="24"/>
          <w:szCs w:val="24"/>
          <w:lang w:val="de-DE"/>
        </w:rPr>
        <w:t>Fe</w:t>
      </w:r>
      <w:r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>O</w:t>
      </w:r>
      <w:r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3 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 xml:space="preserve">+ </w:t>
      </w:r>
      <w:r w:rsidR="00DC306F">
        <w:rPr>
          <w:rFonts w:ascii="Times New Roman" w:hAnsi="Times New Roman" w:cs="Times New Roman"/>
          <w:sz w:val="24"/>
          <w:szCs w:val="24"/>
          <w:lang w:val="de-DE"/>
        </w:rPr>
        <w:t>HCl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>. ..........................................................................................................</w:t>
      </w:r>
    </w:p>
    <w:p w:rsidR="00DC306F" w:rsidRDefault="00DC306F" w:rsidP="00221212">
      <w:pPr>
        <w:pStyle w:val="ListParagraph"/>
        <w:numPr>
          <w:ilvl w:val="1"/>
          <w:numId w:val="28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NaCl + Br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</w:t>
      </w:r>
    </w:p>
    <w:p w:rsidR="00DC306F" w:rsidRPr="00A11AF7" w:rsidRDefault="00DC306F" w:rsidP="00221212">
      <w:pPr>
        <w:pStyle w:val="ListParagraph"/>
        <w:numPr>
          <w:ilvl w:val="1"/>
          <w:numId w:val="28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   NaI + Br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</w:t>
      </w:r>
    </w:p>
    <w:p w:rsidR="00DC306F" w:rsidRPr="00A11AF7" w:rsidRDefault="00DC306F" w:rsidP="00221212">
      <w:pPr>
        <w:pStyle w:val="ListParagraph"/>
        <w:numPr>
          <w:ilvl w:val="1"/>
          <w:numId w:val="28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NaBr + Cl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</w:t>
      </w:r>
    </w:p>
    <w:p w:rsidR="00DC306F" w:rsidRDefault="00A11AF7" w:rsidP="00221212">
      <w:pPr>
        <w:pStyle w:val="ListParagraph"/>
        <w:numPr>
          <w:ilvl w:val="1"/>
          <w:numId w:val="28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A11AF7">
        <w:rPr>
          <w:rFonts w:ascii="Times New Roman" w:hAnsi="Times New Roman" w:cs="Times New Roman"/>
          <w:sz w:val="24"/>
          <w:szCs w:val="24"/>
          <w:lang w:val="de-DE"/>
        </w:rPr>
        <w:t>P + H</w:t>
      </w:r>
      <w:r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4 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 xml:space="preserve">đặc </w:t>
      </w:r>
      <w:r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 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>nóng. ..........................................................................................................</w:t>
      </w:r>
    </w:p>
    <w:p w:rsidR="00A11AF7" w:rsidRPr="00DC306F" w:rsidRDefault="00DC306F" w:rsidP="00221212">
      <w:pPr>
        <w:pStyle w:val="ListParagraph"/>
        <w:numPr>
          <w:ilvl w:val="1"/>
          <w:numId w:val="28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  </w:t>
      </w:r>
      <w:r w:rsidR="00A11AF7" w:rsidRPr="00DC306F">
        <w:rPr>
          <w:rFonts w:ascii="Times New Roman" w:hAnsi="Times New Roman" w:cs="Times New Roman"/>
          <w:sz w:val="24"/>
          <w:szCs w:val="24"/>
          <w:lang w:val="de-DE"/>
        </w:rPr>
        <w:t>C + H</w:t>
      </w:r>
      <w:r w:rsidR="00A11AF7" w:rsidRPr="00DC306F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="00A11AF7" w:rsidRPr="00DC306F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="00A11AF7" w:rsidRPr="00DC306F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4 </w:t>
      </w:r>
      <w:r w:rsidR="00A11AF7" w:rsidRPr="00DC306F">
        <w:rPr>
          <w:rFonts w:ascii="Times New Roman" w:hAnsi="Times New Roman" w:cs="Times New Roman"/>
          <w:sz w:val="24"/>
          <w:szCs w:val="24"/>
          <w:lang w:val="de-DE"/>
        </w:rPr>
        <w:t xml:space="preserve">đặc </w:t>
      </w:r>
      <w:r w:rsidR="00A11AF7" w:rsidRPr="00DC306F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 </w:t>
      </w:r>
      <w:r w:rsidR="00A11AF7" w:rsidRPr="00DC306F">
        <w:rPr>
          <w:rFonts w:ascii="Times New Roman" w:hAnsi="Times New Roman" w:cs="Times New Roman"/>
          <w:sz w:val="24"/>
          <w:szCs w:val="24"/>
          <w:lang w:val="de-DE"/>
        </w:rPr>
        <w:t>nóng..........................................................................................................</w:t>
      </w:r>
    </w:p>
    <w:p w:rsidR="00A11AF7" w:rsidRPr="00A11AF7" w:rsidRDefault="00DC306F" w:rsidP="00221212">
      <w:pPr>
        <w:pStyle w:val="ListParagraph"/>
        <w:numPr>
          <w:ilvl w:val="1"/>
          <w:numId w:val="28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  </w:t>
      </w:r>
      <w:r w:rsidR="00A11AF7" w:rsidRPr="00A11AF7">
        <w:rPr>
          <w:rFonts w:ascii="Times New Roman" w:hAnsi="Times New Roman" w:cs="Times New Roman"/>
          <w:sz w:val="24"/>
          <w:szCs w:val="24"/>
          <w:lang w:val="de-DE"/>
        </w:rPr>
        <w:t>FeO</w:t>
      </w:r>
      <w:r w:rsidR="00A11AF7"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 </w:t>
      </w:r>
      <w:r w:rsidR="00A11AF7" w:rsidRPr="00A11AF7">
        <w:rPr>
          <w:rFonts w:ascii="Times New Roman" w:hAnsi="Times New Roman" w:cs="Times New Roman"/>
          <w:sz w:val="24"/>
          <w:szCs w:val="24"/>
          <w:lang w:val="de-DE"/>
        </w:rPr>
        <w:t>+ H</w:t>
      </w:r>
      <w:r w:rsidR="00A11AF7"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="00A11AF7" w:rsidRPr="00A11AF7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="00A11AF7"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="00A11AF7" w:rsidRPr="00A11AF7">
        <w:rPr>
          <w:rFonts w:ascii="Times New Roman" w:hAnsi="Times New Roman" w:cs="Times New Roman"/>
          <w:sz w:val="24"/>
          <w:szCs w:val="24"/>
          <w:lang w:val="de-DE"/>
        </w:rPr>
        <w:t xml:space="preserve"> đặc nóng. ..........................................................................................................</w:t>
      </w:r>
      <w:r w:rsidR="00A11AF7" w:rsidRPr="00A11AF7">
        <w:rPr>
          <w:rFonts w:ascii="Times New Roman" w:hAnsi="Times New Roman" w:cs="Times New Roman"/>
          <w:sz w:val="24"/>
          <w:szCs w:val="24"/>
          <w:lang w:val="de-DE"/>
        </w:rPr>
        <w:tab/>
      </w:r>
    </w:p>
    <w:p w:rsidR="00A11AF7" w:rsidRPr="00A11AF7" w:rsidRDefault="00A11AF7" w:rsidP="00221212">
      <w:pPr>
        <w:pStyle w:val="ListParagraph"/>
        <w:numPr>
          <w:ilvl w:val="1"/>
          <w:numId w:val="28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A11AF7">
        <w:rPr>
          <w:rFonts w:ascii="Times New Roman" w:hAnsi="Times New Roman" w:cs="Times New Roman"/>
          <w:sz w:val="24"/>
          <w:szCs w:val="24"/>
          <w:lang w:val="de-DE"/>
        </w:rPr>
        <w:t>Fe</w:t>
      </w:r>
      <w:r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 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>+ H</w:t>
      </w:r>
      <w:r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 xml:space="preserve"> đặc nóng. ..........................................................................................................</w:t>
      </w:r>
    </w:p>
    <w:p w:rsidR="00A11AF7" w:rsidRPr="00A11AF7" w:rsidRDefault="00A11AF7" w:rsidP="00221212">
      <w:pPr>
        <w:pStyle w:val="ListParagraph"/>
        <w:numPr>
          <w:ilvl w:val="1"/>
          <w:numId w:val="28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A11AF7">
        <w:rPr>
          <w:rFonts w:ascii="Times New Roman" w:hAnsi="Times New Roman" w:cs="Times New Roman"/>
          <w:sz w:val="24"/>
          <w:szCs w:val="24"/>
          <w:lang w:val="de-DE"/>
        </w:rPr>
        <w:t xml:space="preserve">   Cu + H</w:t>
      </w:r>
      <w:r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 xml:space="preserve"> đặc. ..........................................................................................................</w:t>
      </w:r>
    </w:p>
    <w:p w:rsidR="00A11AF7" w:rsidRPr="00A11AF7" w:rsidRDefault="00DC306F" w:rsidP="00221212">
      <w:pPr>
        <w:pStyle w:val="ListParagraph"/>
        <w:numPr>
          <w:ilvl w:val="1"/>
          <w:numId w:val="28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A11AF7" w:rsidRPr="00A11AF7">
        <w:rPr>
          <w:rFonts w:ascii="Times New Roman" w:hAnsi="Times New Roman" w:cs="Times New Roman"/>
          <w:sz w:val="24"/>
          <w:szCs w:val="24"/>
          <w:lang w:val="de-DE"/>
        </w:rPr>
        <w:t>Zn + H</w:t>
      </w:r>
      <w:r w:rsidR="00A11AF7"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="00A11AF7" w:rsidRPr="00A11AF7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="00A11AF7"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4  </w:t>
      </w:r>
      <w:r w:rsidR="00A11AF7" w:rsidRPr="00A11AF7">
        <w:rPr>
          <w:rFonts w:ascii="Times New Roman" w:hAnsi="Times New Roman" w:cs="Times New Roman"/>
          <w:sz w:val="24"/>
          <w:szCs w:val="24"/>
          <w:lang w:val="de-DE"/>
        </w:rPr>
        <w:t>đặc..........................................................................................................</w:t>
      </w:r>
    </w:p>
    <w:p w:rsidR="00A11AF7" w:rsidRPr="00A11AF7" w:rsidRDefault="00A11AF7" w:rsidP="00221212">
      <w:pPr>
        <w:pStyle w:val="ListParagraph"/>
        <w:numPr>
          <w:ilvl w:val="1"/>
          <w:numId w:val="28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A11AF7">
        <w:rPr>
          <w:rFonts w:ascii="Times New Roman" w:hAnsi="Times New Roman" w:cs="Times New Roman"/>
          <w:sz w:val="24"/>
          <w:szCs w:val="24"/>
          <w:lang w:val="de-DE"/>
        </w:rPr>
        <w:t>Mg + H</w:t>
      </w:r>
      <w:r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A11AF7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A11AF7">
        <w:rPr>
          <w:rFonts w:ascii="Times New Roman" w:hAnsi="Times New Roman" w:cs="Times New Roman"/>
          <w:sz w:val="24"/>
          <w:szCs w:val="24"/>
          <w:lang w:val="de-DE"/>
        </w:rPr>
        <w:t xml:space="preserve"> đặc. ..........................................................................................................</w:t>
      </w:r>
    </w:p>
    <w:p w:rsidR="00A11AF7" w:rsidRDefault="00A11AF7" w:rsidP="00A11AF7">
      <w:pPr>
        <w:pStyle w:val="ListParagraph"/>
        <w:numPr>
          <w:ilvl w:val="0"/>
          <w:numId w:val="2"/>
        </w:numPr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ần bao nhiêu gam S để điều chế được 8,96 lít khí 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ở đktc:</w:t>
      </w:r>
    </w:p>
    <w:p w:rsidR="00A11AF7" w:rsidRDefault="00A11AF7" w:rsidP="00A11AF7">
      <w:pPr>
        <w:pStyle w:val="ListParagraph"/>
        <w:spacing w:before="60" w:after="120" w:line="312" w:lineRule="auto"/>
        <w:ind w:left="50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</w:p>
    <w:p w:rsidR="00A11AF7" w:rsidRDefault="00A11AF7" w:rsidP="00A11AF7">
      <w:pPr>
        <w:pStyle w:val="ListParagraph"/>
        <w:spacing w:before="60" w:after="120" w:line="312" w:lineRule="auto"/>
        <w:ind w:left="50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</w:p>
    <w:p w:rsidR="00A11AF7" w:rsidRDefault="00A11AF7" w:rsidP="00A11AF7">
      <w:pPr>
        <w:pStyle w:val="ListParagraph"/>
        <w:spacing w:before="60" w:after="120" w:line="312" w:lineRule="auto"/>
        <w:ind w:left="50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</w:p>
    <w:p w:rsidR="00A11AF7" w:rsidRPr="00A11AF7" w:rsidRDefault="00A11AF7" w:rsidP="00A11AF7">
      <w:pPr>
        <w:pStyle w:val="ListParagraph"/>
        <w:numPr>
          <w:ilvl w:val="0"/>
          <w:numId w:val="2"/>
        </w:numPr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100ml dung dịch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2M tác dụng với B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dư thì thu được bao nhiêu gam kết tủa? </w:t>
      </w:r>
    </w:p>
    <w:p w:rsidR="00A11AF7" w:rsidRPr="00A11AF7" w:rsidRDefault="00A11AF7" w:rsidP="00A11AF7">
      <w:pPr>
        <w:spacing w:before="60" w:after="120" w:line="312" w:lineRule="auto"/>
        <w:ind w:left="502"/>
        <w:rPr>
          <w:rFonts w:ascii="Times New Roman" w:hAnsi="Times New Roman" w:cs="Times New Roman"/>
          <w:sz w:val="24"/>
          <w:szCs w:val="24"/>
        </w:rPr>
      </w:pPr>
      <w:r w:rsidRPr="00A11AF7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</w:p>
    <w:p w:rsidR="00A11AF7" w:rsidRPr="00A11AF7" w:rsidRDefault="00A11AF7" w:rsidP="00A11AF7">
      <w:pPr>
        <w:spacing w:before="60" w:after="120" w:line="312" w:lineRule="auto"/>
        <w:ind w:left="502"/>
        <w:rPr>
          <w:rFonts w:ascii="Times New Roman" w:hAnsi="Times New Roman" w:cs="Times New Roman"/>
          <w:sz w:val="24"/>
          <w:szCs w:val="24"/>
        </w:rPr>
      </w:pPr>
      <w:r w:rsidRPr="00A11AF7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</w:p>
    <w:p w:rsidR="00A11AF7" w:rsidRPr="00A11AF7" w:rsidRDefault="00A11AF7" w:rsidP="00A11AF7">
      <w:pPr>
        <w:spacing w:before="60" w:after="120" w:line="312" w:lineRule="auto"/>
        <w:ind w:left="502"/>
        <w:rPr>
          <w:rFonts w:ascii="Times New Roman" w:hAnsi="Times New Roman" w:cs="Times New Roman"/>
          <w:sz w:val="24"/>
          <w:szCs w:val="24"/>
        </w:rPr>
      </w:pPr>
      <w:r w:rsidRPr="00A11AF7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</w:p>
    <w:p w:rsidR="00A11AF7" w:rsidRDefault="00DC306F" w:rsidP="00A11AF7">
      <w:pPr>
        <w:pStyle w:val="ListParagraph"/>
        <w:numPr>
          <w:ilvl w:val="0"/>
          <w:numId w:val="2"/>
        </w:numPr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Xác định  tên của X</w:t>
      </w:r>
    </w:p>
    <w:p w:rsidR="00DC306F" w:rsidRDefault="00DC306F" w:rsidP="00DC306F">
      <w:pPr>
        <w:pStyle w:val="ListParagraph"/>
        <w:spacing w:before="60" w:after="120" w:line="312" w:lineRule="auto"/>
        <w:ind w:left="50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X: là một hợp chất của S và gây mưa axit: ……………………………………………………………. </w:t>
      </w:r>
    </w:p>
    <w:p w:rsidR="00DC306F" w:rsidRDefault="00DC306F" w:rsidP="00DC306F">
      <w:pPr>
        <w:pStyle w:val="ListParagraph"/>
        <w:spacing w:before="60" w:after="120" w:line="312" w:lineRule="auto"/>
        <w:ind w:left="50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X: là chất khí có khả năng </w:t>
      </w:r>
      <w:r w:rsidR="002C774E">
        <w:rPr>
          <w:rFonts w:ascii="Times New Roman" w:hAnsi="Times New Roman" w:cs="Times New Roman"/>
          <w:sz w:val="24"/>
          <w:szCs w:val="24"/>
        </w:rPr>
        <w:t>hấp thụ bức xạ cực tím của mặt trời</w:t>
      </w:r>
      <w:r>
        <w:rPr>
          <w:rFonts w:ascii="Times New Roman" w:hAnsi="Times New Roman" w:cs="Times New Roman"/>
          <w:sz w:val="24"/>
          <w:szCs w:val="24"/>
        </w:rPr>
        <w:t>:………………………………………</w:t>
      </w:r>
    </w:p>
    <w:p w:rsidR="002C774E" w:rsidRPr="00A11AF7" w:rsidRDefault="002C774E" w:rsidP="002C774E">
      <w:pPr>
        <w:pStyle w:val="ListParagraph"/>
        <w:spacing w:before="60" w:after="120" w:line="312" w:lineRule="auto"/>
        <w:ind w:left="50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X: là một hợp chất của S, thường có trong khí núi lửa hoặc sinh ra từ các chất protein bị thối rữa: ……. ……………………</w:t>
      </w:r>
    </w:p>
    <w:p w:rsidR="00A63F4A" w:rsidRPr="00911D71" w:rsidRDefault="00911D71" w:rsidP="00911D71">
      <w:pPr>
        <w:spacing w:before="60" w:after="120" w:line="312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II. </w:t>
      </w:r>
      <w:r w:rsidR="00A63F4A" w:rsidRPr="00911D71">
        <w:rPr>
          <w:rFonts w:ascii="Times New Roman" w:hAnsi="Times New Roman" w:cs="Times New Roman"/>
          <w:b/>
          <w:sz w:val="24"/>
          <w:szCs w:val="24"/>
        </w:rPr>
        <w:t>TỰ LUẬN</w:t>
      </w:r>
    </w:p>
    <w:p w:rsidR="00A63F4A" w:rsidRDefault="00A63F4A" w:rsidP="00917401">
      <w:pPr>
        <w:pStyle w:val="ListParagraph"/>
        <w:numPr>
          <w:ilvl w:val="0"/>
          <w:numId w:val="2"/>
        </w:numPr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t xml:space="preserve">Viết PTHH </w:t>
      </w:r>
      <w:r w:rsidR="002C774E">
        <w:rPr>
          <w:rFonts w:ascii="Times New Roman" w:hAnsi="Times New Roman" w:cs="Times New Roman"/>
          <w:sz w:val="24"/>
          <w:szCs w:val="24"/>
        </w:rPr>
        <w:t xml:space="preserve">của các cặp chất </w:t>
      </w:r>
      <w:r w:rsidRPr="007402CB">
        <w:rPr>
          <w:rFonts w:ascii="Times New Roman" w:hAnsi="Times New Roman" w:cs="Times New Roman"/>
          <w:sz w:val="24"/>
          <w:szCs w:val="24"/>
        </w:rPr>
        <w:t>sau (ghi rõ điều kiện phản ứng nếu có)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Fe(OH)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2 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đặc nóng ..........................................................................................................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Fe(OH)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2 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de-DE"/>
        </w:rPr>
        <w:t>loãng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..........................................................................................................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Fe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3 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đặc nóng. ..........................................................................................................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Fe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3 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de-DE"/>
        </w:rPr>
        <w:t>loãng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. ..........................................................................................................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Fe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 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đặc nóng. ..........................................................................................................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FeO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de-DE"/>
        </w:rPr>
        <w:t>loãng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. ..........................................................................................................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P 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4 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đặc 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 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nóng. ..........................................................................................................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C 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4 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đặc 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 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nóng..........................................................................................................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Al 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loãng..........................................................................................................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Al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đặc nóng. ..........................................................................................................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Fe(OH)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 xml:space="preserve"> loãng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ab/>
        <w:t>..........................................................................................................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ab/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Fe(OH)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đặc nóng. ..........................................................................................................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CuO 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đặc nóng. ..........................................................................................................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ab/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Cu 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đặc. ..........................................................................................................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2C774E">
        <w:rPr>
          <w:rFonts w:ascii="Times New Roman" w:hAnsi="Times New Roman" w:cs="Times New Roman"/>
          <w:sz w:val="24"/>
          <w:szCs w:val="24"/>
          <w:lang w:val="de-DE"/>
        </w:rPr>
        <w:t>KBr + 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đặc..........................................................................................................</w:t>
      </w:r>
    </w:p>
    <w:p w:rsidR="002C774E" w:rsidRDefault="002C774E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CaCO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+ 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2C774E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. ..........................................................................................................</w:t>
      </w:r>
    </w:p>
    <w:p w:rsidR="002C774E" w:rsidRDefault="00917401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>S + NaOH (1:1)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..........................................................................................................</w:t>
      </w:r>
    </w:p>
    <w:p w:rsidR="00917401" w:rsidRDefault="00917401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>S + NaOH (1:2)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 xml:space="preserve"> ..........................................................................................................</w:t>
      </w:r>
    </w:p>
    <w:p w:rsidR="00917401" w:rsidRDefault="00917401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FeS + HCl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</w:t>
      </w:r>
    </w:p>
    <w:p w:rsidR="00917401" w:rsidRDefault="00917401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FeS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+ O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</w:t>
      </w:r>
    </w:p>
    <w:p w:rsidR="00917401" w:rsidRDefault="00917401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+ O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</w:t>
      </w:r>
    </w:p>
    <w:p w:rsidR="00917401" w:rsidRDefault="00917401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+ H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>S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</w:t>
      </w:r>
    </w:p>
    <w:p w:rsidR="00917401" w:rsidRPr="002C774E" w:rsidRDefault="00917401" w:rsidP="00221212">
      <w:pPr>
        <w:pStyle w:val="ListParagraph"/>
        <w:numPr>
          <w:ilvl w:val="0"/>
          <w:numId w:val="29"/>
        </w:numPr>
        <w:tabs>
          <w:tab w:val="left" w:pos="426"/>
          <w:tab w:val="left" w:pos="709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>S + O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C774E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</w:t>
      </w:r>
    </w:p>
    <w:p w:rsidR="00221212" w:rsidRDefault="0022121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97107" w:rsidRPr="007402CB" w:rsidRDefault="00A97107" w:rsidP="00917401">
      <w:pPr>
        <w:pStyle w:val="ListParagraph"/>
        <w:numPr>
          <w:ilvl w:val="0"/>
          <w:numId w:val="2"/>
        </w:numPr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7402CB">
        <w:rPr>
          <w:rFonts w:ascii="Times New Roman" w:hAnsi="Times New Roman" w:cs="Times New Roman"/>
          <w:sz w:val="24"/>
          <w:szCs w:val="24"/>
        </w:rPr>
        <w:lastRenderedPageBreak/>
        <w:t>Bằng phương pháp hóa học</w:t>
      </w:r>
      <w:r w:rsidR="00917401">
        <w:rPr>
          <w:rFonts w:ascii="Times New Roman" w:hAnsi="Times New Roman" w:cs="Times New Roman"/>
          <w:sz w:val="24"/>
          <w:szCs w:val="24"/>
        </w:rPr>
        <w:t xml:space="preserve"> hãy nhận biết các dung dịch</w:t>
      </w:r>
    </w:p>
    <w:p w:rsidR="00A97107" w:rsidRPr="00917401" w:rsidRDefault="00917401" w:rsidP="00D85839">
      <w:pPr>
        <w:pStyle w:val="ListParagraph"/>
        <w:numPr>
          <w:ilvl w:val="0"/>
          <w:numId w:val="20"/>
        </w:numPr>
        <w:tabs>
          <w:tab w:val="left" w:pos="900"/>
          <w:tab w:val="left" w:pos="1080"/>
        </w:tabs>
        <w:spacing w:before="60" w:after="120" w:line="312" w:lineRule="auto"/>
        <w:ind w:left="425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, NaCl, 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917401" w:rsidRDefault="00917401" w:rsidP="00917401">
      <w:pPr>
        <w:pStyle w:val="ListParagraph"/>
        <w:tabs>
          <w:tab w:val="left" w:pos="900"/>
          <w:tab w:val="left" w:pos="1080"/>
        </w:tabs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pStyle w:val="ListParagraph"/>
        <w:tabs>
          <w:tab w:val="left" w:pos="900"/>
          <w:tab w:val="left" w:pos="1080"/>
        </w:tabs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pStyle w:val="ListParagraph"/>
        <w:tabs>
          <w:tab w:val="left" w:pos="900"/>
          <w:tab w:val="left" w:pos="1080"/>
        </w:tabs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pStyle w:val="ListParagraph"/>
        <w:tabs>
          <w:tab w:val="left" w:pos="900"/>
          <w:tab w:val="left" w:pos="1080"/>
        </w:tabs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pStyle w:val="ListParagraph"/>
        <w:tabs>
          <w:tab w:val="left" w:pos="900"/>
          <w:tab w:val="left" w:pos="1080"/>
        </w:tabs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pStyle w:val="ListParagraph"/>
        <w:tabs>
          <w:tab w:val="left" w:pos="900"/>
          <w:tab w:val="left" w:pos="1080"/>
        </w:tabs>
        <w:spacing w:before="60" w:after="120" w:line="312" w:lineRule="auto"/>
        <w:ind w:left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Default="00917401" w:rsidP="00917401">
      <w:pPr>
        <w:pStyle w:val="ListParagraph"/>
        <w:numPr>
          <w:ilvl w:val="0"/>
          <w:numId w:val="20"/>
        </w:numPr>
        <w:tabs>
          <w:tab w:val="left" w:pos="900"/>
          <w:tab w:val="left" w:pos="1080"/>
        </w:tabs>
        <w:spacing w:before="60" w:after="120" w:line="312" w:lineRule="auto"/>
        <w:ind w:left="425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,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, 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Na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917401" w:rsidRPr="00917401" w:rsidRDefault="00917401" w:rsidP="00917401">
      <w:pPr>
        <w:tabs>
          <w:tab w:val="left" w:pos="567"/>
          <w:tab w:val="left" w:pos="90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567"/>
          <w:tab w:val="left" w:pos="90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567"/>
          <w:tab w:val="left" w:pos="90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567"/>
          <w:tab w:val="left" w:pos="90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567"/>
          <w:tab w:val="left" w:pos="90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567"/>
          <w:tab w:val="left" w:pos="90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Default="00917401" w:rsidP="00917401">
      <w:pPr>
        <w:pStyle w:val="ListParagraph"/>
        <w:numPr>
          <w:ilvl w:val="0"/>
          <w:numId w:val="20"/>
        </w:numPr>
        <w:tabs>
          <w:tab w:val="left" w:pos="900"/>
          <w:tab w:val="left" w:pos="1080"/>
        </w:tabs>
        <w:spacing w:before="60" w:after="120" w:line="312" w:lineRule="auto"/>
        <w:ind w:left="425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, NaBr, 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917401" w:rsidRPr="00917401" w:rsidRDefault="00917401" w:rsidP="00917401">
      <w:pPr>
        <w:tabs>
          <w:tab w:val="left" w:pos="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pStyle w:val="ListParagraph"/>
        <w:numPr>
          <w:ilvl w:val="0"/>
          <w:numId w:val="20"/>
        </w:numPr>
        <w:tabs>
          <w:tab w:val="left" w:pos="900"/>
          <w:tab w:val="left" w:pos="1080"/>
        </w:tabs>
        <w:spacing w:before="60" w:after="120" w:line="312" w:lineRule="auto"/>
        <w:ind w:left="425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,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, KI, Na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917401" w:rsidRPr="00917401" w:rsidRDefault="00917401" w:rsidP="00917401">
      <w:pPr>
        <w:tabs>
          <w:tab w:val="left" w:pos="426"/>
          <w:tab w:val="left" w:pos="90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426"/>
          <w:tab w:val="left" w:pos="90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426"/>
          <w:tab w:val="left" w:pos="90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426"/>
          <w:tab w:val="left" w:pos="90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426"/>
          <w:tab w:val="left" w:pos="90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917401" w:rsidRPr="00917401" w:rsidRDefault="00917401" w:rsidP="00917401">
      <w:pPr>
        <w:tabs>
          <w:tab w:val="left" w:pos="426"/>
          <w:tab w:val="left" w:pos="900"/>
        </w:tabs>
        <w:spacing w:before="60" w:after="120" w:line="312" w:lineRule="auto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221212" w:rsidRDefault="0022121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B2CB0" w:rsidRDefault="00FB2CB0" w:rsidP="00FB2CB0">
      <w:pPr>
        <w:pStyle w:val="ListParagraph"/>
        <w:numPr>
          <w:ilvl w:val="0"/>
          <w:numId w:val="31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ho hệ cân bằng sau: 2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A2DCB" w:rsidRPr="00FB2CB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4.9pt" o:ole="">
            <v:imagedata r:id="rId9" o:title=""/>
          </v:shape>
          <o:OLEObject Type="Embed" ProgID="Equation.DSMT4" ShapeID="_x0000_i1025" DrawAspect="Content" ObjectID="_1680333989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2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sym w:font="Symbol" w:char="F044"/>
      </w:r>
      <w:r>
        <w:rPr>
          <w:rFonts w:ascii="Times New Roman" w:hAnsi="Times New Roman" w:cs="Times New Roman"/>
          <w:sz w:val="24"/>
          <w:szCs w:val="24"/>
        </w:rPr>
        <w:t xml:space="preserve">H &lt; 0. Cân bằng chuyển dịch theo chiều nào nếu ta tác động: </w:t>
      </w:r>
    </w:p>
    <w:p w:rsidR="00FB2CB0" w:rsidRDefault="00FB2CB0" w:rsidP="00FB2CB0">
      <w:pPr>
        <w:pStyle w:val="ListParagraph"/>
        <w:numPr>
          <w:ilvl w:val="0"/>
          <w:numId w:val="33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êm 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hoặc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vào hệ: ……………………………………………………………………………..</w:t>
      </w:r>
    </w:p>
    <w:p w:rsidR="00FB2CB0" w:rsidRDefault="00FB2CB0" w:rsidP="00FB2CB0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FB2CB0" w:rsidRDefault="00FB2CB0" w:rsidP="00FB2CB0">
      <w:pPr>
        <w:pStyle w:val="ListParagraph"/>
        <w:numPr>
          <w:ilvl w:val="0"/>
          <w:numId w:val="33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ấy  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ra khỏi hệ: ……………………………………………………………………………………..</w:t>
      </w:r>
    </w:p>
    <w:p w:rsidR="00FB2CB0" w:rsidRDefault="00FB2CB0" w:rsidP="00FB2CB0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FB2CB0" w:rsidRDefault="00221212" w:rsidP="00FB2CB0">
      <w:pPr>
        <w:pStyle w:val="ListParagraph"/>
        <w:numPr>
          <w:ilvl w:val="0"/>
          <w:numId w:val="33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ăng áp suất của hệ</w:t>
      </w:r>
      <w:r w:rsidR="00FB2CB0">
        <w:rPr>
          <w:rFonts w:ascii="Times New Roman" w:hAnsi="Times New Roman" w:cs="Times New Roman"/>
          <w:sz w:val="24"/>
          <w:szCs w:val="24"/>
        </w:rPr>
        <w:t>: ……………………………………………………………………………………..</w:t>
      </w:r>
    </w:p>
    <w:p w:rsidR="00FB2CB0" w:rsidRDefault="00FB2CB0" w:rsidP="00FB2CB0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221212" w:rsidRDefault="00221212" w:rsidP="00221212">
      <w:pPr>
        <w:pStyle w:val="ListParagraph"/>
        <w:numPr>
          <w:ilvl w:val="0"/>
          <w:numId w:val="33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ảm áp suất của hệ: ……………………………………………………………………………………..</w:t>
      </w:r>
    </w:p>
    <w:p w:rsidR="00221212" w:rsidRDefault="00221212" w:rsidP="00221212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221212" w:rsidRDefault="00221212" w:rsidP="00221212">
      <w:pPr>
        <w:pStyle w:val="ListParagraph"/>
        <w:numPr>
          <w:ilvl w:val="0"/>
          <w:numId w:val="33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ăng nhiệt độ  của hệ: ……………………………………………………………………………………</w:t>
      </w:r>
    </w:p>
    <w:p w:rsidR="00221212" w:rsidRDefault="00221212" w:rsidP="00221212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221212" w:rsidRDefault="00221212" w:rsidP="00221212">
      <w:pPr>
        <w:pStyle w:val="ListParagraph"/>
        <w:numPr>
          <w:ilvl w:val="0"/>
          <w:numId w:val="33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ảm nhiệt độ của hệ: ……………………………………………………………………………………</w:t>
      </w:r>
    </w:p>
    <w:p w:rsidR="00221212" w:rsidRDefault="00221212" w:rsidP="00221212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221212" w:rsidRDefault="00221212" w:rsidP="00221212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</w:p>
    <w:p w:rsidR="00221212" w:rsidRDefault="00221212" w:rsidP="00221212">
      <w:pPr>
        <w:pStyle w:val="ListParagraph"/>
        <w:numPr>
          <w:ilvl w:val="0"/>
          <w:numId w:val="31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 hệ cân bằng sau: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I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A2DCB" w:rsidRPr="00FB2CB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0" w:dyaOrig="320">
          <v:shape id="_x0000_i1026" type="#_x0000_t75" style="width:17.4pt;height:14.9pt" o:ole="">
            <v:imagedata r:id="rId9" o:title=""/>
          </v:shape>
          <o:OLEObject Type="Embed" ProgID="Equation.DSMT4" ShapeID="_x0000_i1026" DrawAspect="Content" ObjectID="_168033399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2HI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sym w:font="Symbol" w:char="F044"/>
      </w:r>
      <w:r>
        <w:rPr>
          <w:rFonts w:ascii="Times New Roman" w:hAnsi="Times New Roman" w:cs="Times New Roman"/>
          <w:sz w:val="24"/>
          <w:szCs w:val="24"/>
        </w:rPr>
        <w:t xml:space="preserve">H &gt; 0. Cân bằng chuyển dịch theo chiều nào nếu ta tác động: </w:t>
      </w:r>
    </w:p>
    <w:p w:rsidR="00221212" w:rsidRDefault="00221212" w:rsidP="00221212">
      <w:pPr>
        <w:pStyle w:val="ListParagraph"/>
        <w:numPr>
          <w:ilvl w:val="0"/>
          <w:numId w:val="33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êm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hoặc I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vào hệ: ……………………………………………………………………………..</w:t>
      </w:r>
    </w:p>
    <w:p w:rsidR="00221212" w:rsidRDefault="00221212" w:rsidP="00221212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221212" w:rsidRDefault="00221212" w:rsidP="00221212">
      <w:pPr>
        <w:pStyle w:val="ListParagraph"/>
        <w:numPr>
          <w:ilvl w:val="0"/>
          <w:numId w:val="33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ấy  HI ra khỏi hệ: ……………………………………………………………………………………..</w:t>
      </w:r>
    </w:p>
    <w:p w:rsidR="00221212" w:rsidRDefault="00221212" w:rsidP="00221212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221212" w:rsidRDefault="00221212" w:rsidP="00221212">
      <w:pPr>
        <w:pStyle w:val="ListParagraph"/>
        <w:numPr>
          <w:ilvl w:val="0"/>
          <w:numId w:val="33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ăng áp suất của hệ: ……………………………………………………………………………………..</w:t>
      </w:r>
    </w:p>
    <w:p w:rsidR="00221212" w:rsidRDefault="00221212" w:rsidP="00221212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221212" w:rsidRDefault="00221212" w:rsidP="00221212">
      <w:pPr>
        <w:pStyle w:val="ListParagraph"/>
        <w:numPr>
          <w:ilvl w:val="0"/>
          <w:numId w:val="33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ảm áp suất của hệ: ……………………………………………………………………………………..</w:t>
      </w:r>
    </w:p>
    <w:p w:rsidR="00221212" w:rsidRDefault="00221212" w:rsidP="00221212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221212" w:rsidRDefault="00221212" w:rsidP="00221212">
      <w:pPr>
        <w:pStyle w:val="ListParagraph"/>
        <w:numPr>
          <w:ilvl w:val="0"/>
          <w:numId w:val="33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ăng nhiệt độ  của hệ: ……………………………………………………………………………………</w:t>
      </w:r>
    </w:p>
    <w:p w:rsidR="00221212" w:rsidRDefault="00221212" w:rsidP="00221212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221212" w:rsidRDefault="00221212" w:rsidP="00221212">
      <w:pPr>
        <w:pStyle w:val="ListParagraph"/>
        <w:numPr>
          <w:ilvl w:val="0"/>
          <w:numId w:val="33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ảm nhiệt độ của hệ: ……………………………………………………………………………………</w:t>
      </w:r>
    </w:p>
    <w:p w:rsidR="00221212" w:rsidRDefault="00221212" w:rsidP="00221212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</w:t>
      </w:r>
    </w:p>
    <w:p w:rsidR="00FB2CB0" w:rsidRDefault="00FB2CB0" w:rsidP="00FB2CB0">
      <w:pPr>
        <w:pStyle w:val="ListParagraph"/>
        <w:tabs>
          <w:tab w:val="left" w:pos="426"/>
        </w:tabs>
        <w:spacing w:before="60" w:after="60"/>
        <w:ind w:left="946"/>
        <w:jc w:val="both"/>
        <w:rPr>
          <w:rFonts w:ascii="Times New Roman" w:hAnsi="Times New Roman" w:cs="Times New Roman"/>
          <w:sz w:val="24"/>
          <w:szCs w:val="24"/>
        </w:rPr>
      </w:pPr>
    </w:p>
    <w:p w:rsidR="00917401" w:rsidRPr="00917401" w:rsidRDefault="00917401" w:rsidP="00917401">
      <w:pPr>
        <w:pStyle w:val="ListParagraph"/>
        <w:numPr>
          <w:ilvl w:val="0"/>
          <w:numId w:val="31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t>Dẫn 4,48 lít khí SO</w:t>
      </w:r>
      <w:r w:rsidRPr="0091740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7401">
        <w:rPr>
          <w:rFonts w:ascii="Times New Roman" w:hAnsi="Times New Roman" w:cs="Times New Roman"/>
          <w:sz w:val="24"/>
          <w:szCs w:val="24"/>
        </w:rPr>
        <w:t xml:space="preserve"> (đktc) vào </w:t>
      </w:r>
      <w:r>
        <w:rPr>
          <w:rFonts w:ascii="Times New Roman" w:hAnsi="Times New Roman" w:cs="Times New Roman"/>
          <w:sz w:val="24"/>
          <w:szCs w:val="24"/>
        </w:rPr>
        <w:t>15</w:t>
      </w:r>
      <w:r w:rsidRPr="00917401">
        <w:rPr>
          <w:rFonts w:ascii="Times New Roman" w:hAnsi="Times New Roman" w:cs="Times New Roman"/>
          <w:sz w:val="24"/>
          <w:szCs w:val="24"/>
        </w:rPr>
        <w:t xml:space="preserve">0 ml dung dịch KOH 1M. Tính </w:t>
      </w:r>
      <w:r>
        <w:rPr>
          <w:rFonts w:ascii="Times New Roman" w:hAnsi="Times New Roman" w:cs="Times New Roman"/>
          <w:sz w:val="24"/>
          <w:szCs w:val="24"/>
        </w:rPr>
        <w:t xml:space="preserve">khối lượng </w:t>
      </w:r>
      <w:r w:rsidR="007F7B03">
        <w:rPr>
          <w:rFonts w:ascii="Times New Roman" w:hAnsi="Times New Roman" w:cs="Times New Roman"/>
          <w:sz w:val="24"/>
          <w:szCs w:val="24"/>
        </w:rPr>
        <w:t xml:space="preserve">và </w:t>
      </w:r>
      <w:r w:rsidRPr="00917401">
        <w:rPr>
          <w:rFonts w:ascii="Times New Roman" w:hAnsi="Times New Roman" w:cs="Times New Roman"/>
          <w:sz w:val="24"/>
          <w:szCs w:val="24"/>
        </w:rPr>
        <w:t>nồng độ mol của muối tạo thành sau phản ứng?</w:t>
      </w:r>
    </w:p>
    <w:p w:rsidR="00917401" w:rsidRPr="00917401" w:rsidRDefault="00917401" w:rsidP="00917401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  <w:lang w:val="de-DE"/>
        </w:rPr>
        <w:t xml:space="preserve"> ............................................................................................................................................................</w:t>
      </w:r>
    </w:p>
    <w:p w:rsidR="00917401" w:rsidRPr="00917401" w:rsidRDefault="00917401" w:rsidP="00917401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917401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917401" w:rsidRPr="00917401" w:rsidRDefault="00917401" w:rsidP="00917401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917401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917401" w:rsidRPr="00917401" w:rsidRDefault="00917401" w:rsidP="00917401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917401" w:rsidRPr="00917401" w:rsidRDefault="00917401" w:rsidP="00917401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917401" w:rsidRPr="00917401" w:rsidRDefault="00917401" w:rsidP="00917401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917401" w:rsidRPr="00917401" w:rsidRDefault="00917401" w:rsidP="00917401">
      <w:pPr>
        <w:pStyle w:val="ListParagraph"/>
        <w:numPr>
          <w:ilvl w:val="0"/>
          <w:numId w:val="31"/>
        </w:numPr>
        <w:tabs>
          <w:tab w:val="left" w:pos="426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</w:rPr>
        <w:lastRenderedPageBreak/>
        <w:t>Hấp thụ hoàn toàn 25,6 g SO</w:t>
      </w:r>
      <w:r w:rsidRPr="0091740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7401">
        <w:rPr>
          <w:rFonts w:ascii="Times New Roman" w:hAnsi="Times New Roman" w:cs="Times New Roman"/>
          <w:sz w:val="24"/>
          <w:szCs w:val="24"/>
        </w:rPr>
        <w:t xml:space="preserve"> vào 500 ml dung dịch NaOH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917401">
        <w:rPr>
          <w:rFonts w:ascii="Times New Roman" w:hAnsi="Times New Roman" w:cs="Times New Roman"/>
          <w:sz w:val="24"/>
          <w:szCs w:val="24"/>
        </w:rPr>
        <w:t xml:space="preserve">M . Tính </w:t>
      </w:r>
      <w:r>
        <w:rPr>
          <w:rFonts w:ascii="Times New Roman" w:hAnsi="Times New Roman" w:cs="Times New Roman"/>
          <w:sz w:val="24"/>
          <w:szCs w:val="24"/>
        </w:rPr>
        <w:t xml:space="preserve">khối lượng </w:t>
      </w:r>
      <w:r w:rsidR="007F7B03">
        <w:rPr>
          <w:rFonts w:ascii="Times New Roman" w:hAnsi="Times New Roman" w:cs="Times New Roman"/>
          <w:sz w:val="24"/>
          <w:szCs w:val="24"/>
        </w:rPr>
        <w:t xml:space="preserve">và </w:t>
      </w:r>
      <w:r w:rsidRPr="00917401">
        <w:rPr>
          <w:rFonts w:ascii="Times New Roman" w:hAnsi="Times New Roman" w:cs="Times New Roman"/>
          <w:sz w:val="24"/>
          <w:szCs w:val="24"/>
        </w:rPr>
        <w:t>nồng độ mol của muối tạo thành sau phản ứng?</w:t>
      </w:r>
    </w:p>
    <w:p w:rsidR="00917401" w:rsidRPr="00917401" w:rsidRDefault="00917401" w:rsidP="00917401">
      <w:pPr>
        <w:tabs>
          <w:tab w:val="left" w:pos="63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  <w:lang w:val="de-DE"/>
        </w:rPr>
        <w:t xml:space="preserve">      ............................................................................................................................................................</w:t>
      </w:r>
    </w:p>
    <w:p w:rsidR="00917401" w:rsidRPr="00917401" w:rsidRDefault="00917401" w:rsidP="00917401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917401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917401" w:rsidRPr="00917401" w:rsidRDefault="00917401" w:rsidP="00917401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917401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917401" w:rsidRPr="00917401" w:rsidRDefault="00917401" w:rsidP="00917401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917401" w:rsidRPr="00917401" w:rsidRDefault="00917401" w:rsidP="00917401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917401" w:rsidRPr="00917401" w:rsidRDefault="00917401" w:rsidP="00917401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917401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AE53E0" w:rsidRDefault="007F7B03" w:rsidP="00917401">
      <w:pPr>
        <w:pStyle w:val="ListParagraph"/>
        <w:tabs>
          <w:tab w:val="left" w:pos="900"/>
          <w:tab w:val="left" w:pos="1080"/>
        </w:tabs>
        <w:spacing w:before="60" w:after="120" w:line="312" w:lineRule="auto"/>
        <w:ind w:left="425" w:hanging="357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sz w:val="24"/>
          <w:szCs w:val="24"/>
          <w:lang w:val="de-DE"/>
        </w:rPr>
        <w:tab/>
      </w:r>
      <w:r w:rsidR="00917401" w:rsidRPr="00917401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221212">
      <w:pPr>
        <w:pStyle w:val="ListParagraph"/>
        <w:numPr>
          <w:ilvl w:val="0"/>
          <w:numId w:val="32"/>
        </w:numPr>
        <w:tabs>
          <w:tab w:val="left" w:pos="567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7F7B03">
        <w:rPr>
          <w:rFonts w:ascii="Times New Roman" w:hAnsi="Times New Roman" w:cs="Times New Roman"/>
          <w:sz w:val="24"/>
          <w:szCs w:val="24"/>
          <w:lang w:val="nl-NL"/>
        </w:rPr>
        <w:t>Cho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15,2 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>g hỗn hợp gồm Fe, Cu tác dụng hết với 100 ml dung dịch H</w:t>
      </w:r>
      <w:r w:rsidRPr="007F7B0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7F7B0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 xml:space="preserve"> đặc 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nóng 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>thu được 6,72 lit khí SO</w:t>
      </w:r>
      <w:r w:rsidRPr="007F7B0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 xml:space="preserve"> (đktc) sản phẩm khử duy nhất.</w:t>
      </w:r>
      <w:r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>Tính thành phần % theo  khối lượng mỗi kim loại.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F7B03">
        <w:rPr>
          <w:rFonts w:ascii="Times New Roman" w:hAnsi="Times New Roman" w:cs="Times New Roman"/>
          <w:sz w:val="24"/>
          <w:szCs w:val="24"/>
          <w:lang w:val="de-DE"/>
        </w:rPr>
        <w:t xml:space="preserve">            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 xml:space="preserve">            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pStyle w:val="ListParagraph"/>
        <w:tabs>
          <w:tab w:val="left" w:pos="567"/>
        </w:tabs>
        <w:spacing w:before="60"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221212" w:rsidRDefault="00221212">
      <w:pPr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  <w:lang w:val="nl-NL"/>
        </w:rPr>
        <w:br w:type="page"/>
      </w:r>
    </w:p>
    <w:p w:rsidR="007F7B03" w:rsidRPr="007F7B03" w:rsidRDefault="007F7B03" w:rsidP="007F7B03">
      <w:pPr>
        <w:pStyle w:val="ListParagraph"/>
        <w:numPr>
          <w:ilvl w:val="0"/>
          <w:numId w:val="32"/>
        </w:numPr>
        <w:tabs>
          <w:tab w:val="left" w:pos="567"/>
        </w:tabs>
        <w:spacing w:before="60"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F7B03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Cho </w:t>
      </w:r>
      <w:r>
        <w:rPr>
          <w:rFonts w:ascii="Times New Roman" w:hAnsi="Times New Roman" w:cs="Times New Roman"/>
          <w:sz w:val="24"/>
          <w:szCs w:val="24"/>
          <w:lang w:val="nl-NL"/>
        </w:rPr>
        <w:t>1,17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 xml:space="preserve"> g hỗn hợp gồm </w:t>
      </w:r>
      <w:r>
        <w:rPr>
          <w:rFonts w:ascii="Times New Roman" w:hAnsi="Times New Roman" w:cs="Times New Roman"/>
          <w:sz w:val="24"/>
          <w:szCs w:val="24"/>
          <w:lang w:val="nl-NL"/>
        </w:rPr>
        <w:t>Mg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>, Al tác dụng hết với 150g dung dịch H</w:t>
      </w:r>
      <w:r w:rsidRPr="007F7B0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7F7B0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 xml:space="preserve"> đặc nóng thu được </w:t>
      </w:r>
      <w:r>
        <w:rPr>
          <w:rFonts w:ascii="Times New Roman" w:hAnsi="Times New Roman" w:cs="Times New Roman"/>
          <w:sz w:val="24"/>
          <w:szCs w:val="24"/>
          <w:lang w:val="nl-NL"/>
        </w:rPr>
        <w:t>1,344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 xml:space="preserve"> lit khí SO</w:t>
      </w:r>
      <w:r w:rsidRPr="007F7B03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 xml:space="preserve"> (đktc) sản phẩm khử duy nhất.Tính thành phần % theo  khối lượng mỗi kim loại.</w:t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F7B03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7F7B03" w:rsidRPr="007F7B03" w:rsidRDefault="007F7B03" w:rsidP="007F7B03">
      <w:pPr>
        <w:tabs>
          <w:tab w:val="left" w:pos="63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 xml:space="preserve">            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 xml:space="preserve">            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spacing w:line="360" w:lineRule="auto"/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7F7B03" w:rsidRDefault="007F7B03" w:rsidP="007F7B03">
      <w:pPr>
        <w:tabs>
          <w:tab w:val="left" w:pos="630"/>
        </w:tabs>
        <w:ind w:left="359"/>
        <w:jc w:val="both"/>
        <w:rPr>
          <w:rFonts w:ascii="Times New Roman" w:hAnsi="Times New Roman" w:cs="Times New Roman"/>
          <w:sz w:val="24"/>
          <w:szCs w:val="24"/>
        </w:rPr>
      </w:pPr>
      <w:r w:rsidRPr="007F7B03">
        <w:rPr>
          <w:rFonts w:ascii="Times New Roman" w:hAnsi="Times New Roman" w:cs="Times New Roman"/>
          <w:sz w:val="24"/>
          <w:szCs w:val="24"/>
          <w:lang w:val="de-DE"/>
        </w:rPr>
        <w:t>............................................................................................................................................................</w:t>
      </w:r>
    </w:p>
    <w:p w:rsidR="007F7B03" w:rsidRPr="00917401" w:rsidRDefault="007F7B03" w:rsidP="00917401">
      <w:pPr>
        <w:pStyle w:val="ListParagraph"/>
        <w:tabs>
          <w:tab w:val="left" w:pos="900"/>
          <w:tab w:val="left" w:pos="1080"/>
        </w:tabs>
        <w:spacing w:before="60" w:after="120" w:line="312" w:lineRule="auto"/>
        <w:ind w:left="425" w:hanging="357"/>
        <w:rPr>
          <w:rFonts w:ascii="Times New Roman" w:hAnsi="Times New Roman" w:cs="Times New Roman"/>
          <w:sz w:val="24"/>
          <w:szCs w:val="24"/>
        </w:rPr>
      </w:pPr>
    </w:p>
    <w:p w:rsidR="00A63F4A" w:rsidRPr="007402CB" w:rsidRDefault="00A63F4A" w:rsidP="00D85839">
      <w:pPr>
        <w:pStyle w:val="ListParagraph"/>
        <w:spacing w:before="60" w:after="120" w:line="312" w:lineRule="auto"/>
        <w:ind w:left="425" w:hanging="357"/>
        <w:rPr>
          <w:rFonts w:ascii="Times New Roman" w:hAnsi="Times New Roman" w:cs="Times New Roman"/>
          <w:sz w:val="24"/>
          <w:szCs w:val="24"/>
        </w:rPr>
      </w:pPr>
    </w:p>
    <w:p w:rsidR="00C5067F" w:rsidRPr="007402CB" w:rsidRDefault="00C5067F" w:rsidP="00D85839">
      <w:pPr>
        <w:pStyle w:val="ListParagraph"/>
        <w:spacing w:before="60" w:after="120" w:line="312" w:lineRule="auto"/>
        <w:ind w:left="425" w:hanging="357"/>
        <w:rPr>
          <w:rFonts w:ascii="Times New Roman" w:hAnsi="Times New Roman" w:cs="Times New Roman"/>
          <w:sz w:val="24"/>
          <w:szCs w:val="24"/>
        </w:rPr>
      </w:pPr>
    </w:p>
    <w:sectPr w:rsidR="00C5067F" w:rsidRPr="007402CB" w:rsidSect="00850334">
      <w:footerReference w:type="default" r:id="rId12"/>
      <w:pgSz w:w="12240" w:h="15840"/>
      <w:pgMar w:top="993" w:right="758" w:bottom="993" w:left="1134" w:header="720" w:footer="41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7F12" w:rsidRDefault="00CA7F12" w:rsidP="00D85839">
      <w:pPr>
        <w:spacing w:after="0" w:line="240" w:lineRule="auto"/>
      </w:pPr>
      <w:r>
        <w:separator/>
      </w:r>
    </w:p>
  </w:endnote>
  <w:endnote w:type="continuationSeparator" w:id="0">
    <w:p w:rsidR="00CA7F12" w:rsidRDefault="00CA7F12" w:rsidP="00D858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5227096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17401" w:rsidRDefault="0091740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B09A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17401" w:rsidRDefault="009174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7F12" w:rsidRDefault="00CA7F12" w:rsidP="00D85839">
      <w:pPr>
        <w:spacing w:after="0" w:line="240" w:lineRule="auto"/>
      </w:pPr>
      <w:r>
        <w:separator/>
      </w:r>
    </w:p>
  </w:footnote>
  <w:footnote w:type="continuationSeparator" w:id="0">
    <w:p w:rsidR="00CA7F12" w:rsidRDefault="00CA7F12" w:rsidP="00D8583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476C0"/>
    <w:multiLevelType w:val="hybridMultilevel"/>
    <w:tmpl w:val="1416D7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B61AAC"/>
    <w:multiLevelType w:val="hybridMultilevel"/>
    <w:tmpl w:val="3A1EED28"/>
    <w:lvl w:ilvl="0" w:tplc="A2FE97C6">
      <w:start w:val="1"/>
      <w:numFmt w:val="lowerLetter"/>
      <w:lvlText w:val="%1)"/>
      <w:lvlJc w:val="left"/>
      <w:pPr>
        <w:ind w:left="180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D3278D4"/>
    <w:multiLevelType w:val="multilevel"/>
    <w:tmpl w:val="543880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0DDF475A"/>
    <w:multiLevelType w:val="hybridMultilevel"/>
    <w:tmpl w:val="CC5CA126"/>
    <w:lvl w:ilvl="0" w:tplc="FFCCD5A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0E592069"/>
    <w:multiLevelType w:val="hybridMultilevel"/>
    <w:tmpl w:val="1FFA19C2"/>
    <w:lvl w:ilvl="0" w:tplc="60F2AB2A">
      <w:start w:val="13"/>
      <w:numFmt w:val="decimal"/>
      <w:lvlText w:val="%1."/>
      <w:lvlJc w:val="left"/>
      <w:pPr>
        <w:tabs>
          <w:tab w:val="num" w:pos="775"/>
        </w:tabs>
        <w:ind w:left="226" w:hanging="226"/>
      </w:pPr>
      <w:rPr>
        <w:rFonts w:hint="default"/>
        <w:b/>
        <w:i w:val="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5">
    <w:nsid w:val="1168028E"/>
    <w:multiLevelType w:val="hybridMultilevel"/>
    <w:tmpl w:val="0036968E"/>
    <w:lvl w:ilvl="0" w:tplc="88FCD60A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6">
    <w:nsid w:val="19E51A01"/>
    <w:multiLevelType w:val="hybridMultilevel"/>
    <w:tmpl w:val="46106668"/>
    <w:lvl w:ilvl="0" w:tplc="3D74094E">
      <w:start w:val="1"/>
      <w:numFmt w:val="lowerLetter"/>
      <w:pStyle w:val="MTDisplayEquation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246918C5"/>
    <w:multiLevelType w:val="hybridMultilevel"/>
    <w:tmpl w:val="135048DA"/>
    <w:lvl w:ilvl="0" w:tplc="626E6C0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25695E4F"/>
    <w:multiLevelType w:val="hybridMultilevel"/>
    <w:tmpl w:val="A9AA4EE6"/>
    <w:lvl w:ilvl="0" w:tplc="36B2A44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26CE685E"/>
    <w:multiLevelType w:val="hybridMultilevel"/>
    <w:tmpl w:val="2ECA8528"/>
    <w:lvl w:ilvl="0" w:tplc="EF60CC82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5D63D6"/>
    <w:multiLevelType w:val="hybridMultilevel"/>
    <w:tmpl w:val="ADDAF280"/>
    <w:lvl w:ilvl="0" w:tplc="6B783D7C">
      <w:start w:val="1"/>
      <w:numFmt w:val="decimal"/>
      <w:lvlText w:val="%1."/>
      <w:lvlJc w:val="left"/>
      <w:pPr>
        <w:ind w:left="502" w:hanging="360"/>
      </w:pPr>
      <w:rPr>
        <w:rFonts w:hint="default"/>
        <w:b/>
      </w:rPr>
    </w:lvl>
    <w:lvl w:ilvl="1" w:tplc="F140DE8C">
      <w:start w:val="1"/>
      <w:numFmt w:val="lowerLetter"/>
      <w:lvlText w:val="%2."/>
      <w:lvlJc w:val="left"/>
      <w:pPr>
        <w:ind w:left="21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D9E305E"/>
    <w:multiLevelType w:val="hybridMultilevel"/>
    <w:tmpl w:val="9CB68422"/>
    <w:lvl w:ilvl="0" w:tplc="B954754E">
      <w:start w:val="1"/>
      <w:numFmt w:val="decimal"/>
      <w:lvlText w:val="%1."/>
      <w:lvlJc w:val="left"/>
      <w:pPr>
        <w:tabs>
          <w:tab w:val="num" w:pos="775"/>
        </w:tabs>
        <w:ind w:left="226" w:hanging="226"/>
      </w:pPr>
      <w:rPr>
        <w:rFonts w:hint="default"/>
        <w:b/>
        <w:i w:val="0"/>
        <w:sz w:val="24"/>
        <w:szCs w:val="24"/>
        <w:vertAlign w:val="baseline"/>
      </w:rPr>
    </w:lvl>
    <w:lvl w:ilvl="1" w:tplc="D42081EC">
      <w:start w:val="1"/>
      <w:numFmt w:val="upperLetter"/>
      <w:lvlText w:val="%2."/>
      <w:lvlJc w:val="left"/>
      <w:pPr>
        <w:tabs>
          <w:tab w:val="num" w:pos="851"/>
        </w:tabs>
        <w:ind w:left="851" w:firstLine="0"/>
      </w:pPr>
      <w:rPr>
        <w:rFonts w:hint="default"/>
        <w:b/>
        <w:i w:val="0"/>
        <w:sz w:val="24"/>
        <w:szCs w:val="24"/>
        <w:vertAlign w:val="baseline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6BD247B"/>
    <w:multiLevelType w:val="hybridMultilevel"/>
    <w:tmpl w:val="66AA129E"/>
    <w:lvl w:ilvl="0" w:tplc="3E0EEE52">
      <w:start w:val="14"/>
      <w:numFmt w:val="decimal"/>
      <w:lvlText w:val="%1."/>
      <w:lvlJc w:val="left"/>
      <w:pPr>
        <w:tabs>
          <w:tab w:val="num" w:pos="775"/>
        </w:tabs>
        <w:ind w:left="226" w:hanging="226"/>
      </w:pPr>
      <w:rPr>
        <w:rFonts w:hint="default"/>
        <w:b/>
        <w:i w:val="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0C6700"/>
    <w:multiLevelType w:val="multilevel"/>
    <w:tmpl w:val="8B1646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3E9F1B8C"/>
    <w:multiLevelType w:val="hybridMultilevel"/>
    <w:tmpl w:val="5718A0EE"/>
    <w:lvl w:ilvl="0" w:tplc="E6CCB496">
      <w:start w:val="6"/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>
    <w:nsid w:val="45866AEE"/>
    <w:multiLevelType w:val="hybridMultilevel"/>
    <w:tmpl w:val="0DC497E4"/>
    <w:lvl w:ilvl="0" w:tplc="04090011">
      <w:start w:val="1"/>
      <w:numFmt w:val="decimal"/>
      <w:lvlText w:val="%1)"/>
      <w:lvlJc w:val="left"/>
      <w:pPr>
        <w:ind w:left="1145" w:hanging="360"/>
      </w:p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6">
    <w:nsid w:val="503963DF"/>
    <w:multiLevelType w:val="hybridMultilevel"/>
    <w:tmpl w:val="4066F998"/>
    <w:lvl w:ilvl="0" w:tplc="B930EE30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2B5573"/>
    <w:multiLevelType w:val="hybridMultilevel"/>
    <w:tmpl w:val="47A27026"/>
    <w:lvl w:ilvl="0" w:tplc="60FAF562">
      <w:start w:val="1"/>
      <w:numFmt w:val="bullet"/>
      <w:lvlText w:val="-"/>
      <w:lvlJc w:val="left"/>
      <w:pPr>
        <w:ind w:left="428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8">
    <w:nsid w:val="543A7747"/>
    <w:multiLevelType w:val="hybridMultilevel"/>
    <w:tmpl w:val="DA78D804"/>
    <w:lvl w:ilvl="0" w:tplc="47B082A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577E50A9"/>
    <w:multiLevelType w:val="hybridMultilevel"/>
    <w:tmpl w:val="AE06C3CA"/>
    <w:lvl w:ilvl="0" w:tplc="D75A522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>
    <w:nsid w:val="57F6524D"/>
    <w:multiLevelType w:val="hybridMultilevel"/>
    <w:tmpl w:val="4CAA9DDC"/>
    <w:lvl w:ilvl="0" w:tplc="4162BD02">
      <w:start w:val="1"/>
      <w:numFmt w:val="lowerLetter"/>
      <w:lvlText w:val=" %1."/>
      <w:lvlJc w:val="left"/>
      <w:pPr>
        <w:ind w:left="862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928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1">
    <w:nsid w:val="5917107F"/>
    <w:multiLevelType w:val="hybridMultilevel"/>
    <w:tmpl w:val="1416D7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AF41098"/>
    <w:multiLevelType w:val="hybridMultilevel"/>
    <w:tmpl w:val="2C6C6EB4"/>
    <w:lvl w:ilvl="0" w:tplc="03563C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>
    <w:nsid w:val="60E4611F"/>
    <w:multiLevelType w:val="hybridMultilevel"/>
    <w:tmpl w:val="8C7E408A"/>
    <w:lvl w:ilvl="0" w:tplc="7110F136">
      <w:start w:val="1"/>
      <w:numFmt w:val="decimal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62006F5B"/>
    <w:multiLevelType w:val="multilevel"/>
    <w:tmpl w:val="AE4050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5">
    <w:nsid w:val="676D099B"/>
    <w:multiLevelType w:val="hybridMultilevel"/>
    <w:tmpl w:val="85B4D36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8D16542"/>
    <w:multiLevelType w:val="hybridMultilevel"/>
    <w:tmpl w:val="CF08E53C"/>
    <w:lvl w:ilvl="0" w:tplc="4DB231A4">
      <w:start w:val="1"/>
      <w:numFmt w:val="upperRoman"/>
      <w:lvlText w:val="%1."/>
      <w:lvlJc w:val="left"/>
      <w:pPr>
        <w:ind w:left="1080" w:hanging="72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64729F"/>
    <w:multiLevelType w:val="hybridMultilevel"/>
    <w:tmpl w:val="2296295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8C5C2B"/>
    <w:multiLevelType w:val="hybridMultilevel"/>
    <w:tmpl w:val="193A42D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E755426"/>
    <w:multiLevelType w:val="multilevel"/>
    <w:tmpl w:val="CF987C16"/>
    <w:lvl w:ilvl="0">
      <w:start w:val="2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trike w:val="0"/>
        <w:dstrike w:val="0"/>
        <w:sz w:val="24"/>
        <w:szCs w:val="24"/>
        <w:u w:val="none"/>
        <w:effect w:val="none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30">
    <w:nsid w:val="71AF1F17"/>
    <w:multiLevelType w:val="hybridMultilevel"/>
    <w:tmpl w:val="B994E2DC"/>
    <w:lvl w:ilvl="0" w:tplc="B656B55A">
      <w:start w:val="1"/>
      <w:numFmt w:val="decimal"/>
      <w:lvlText w:val="%1."/>
      <w:lvlJc w:val="left"/>
      <w:pPr>
        <w:ind w:left="36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B8320FF"/>
    <w:multiLevelType w:val="hybridMultilevel"/>
    <w:tmpl w:val="289E9678"/>
    <w:lvl w:ilvl="0" w:tplc="04090019">
      <w:start w:val="1"/>
      <w:numFmt w:val="lowerLetter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26"/>
  </w:num>
  <w:num w:numId="2">
    <w:abstractNumId w:val="10"/>
  </w:num>
  <w:num w:numId="3">
    <w:abstractNumId w:val="6"/>
  </w:num>
  <w:num w:numId="4">
    <w:abstractNumId w:val="14"/>
  </w:num>
  <w:num w:numId="5">
    <w:abstractNumId w:val="13"/>
  </w:num>
  <w:num w:numId="6">
    <w:abstractNumId w:val="2"/>
  </w:num>
  <w:num w:numId="7">
    <w:abstractNumId w:val="24"/>
  </w:num>
  <w:num w:numId="8">
    <w:abstractNumId w:val="5"/>
  </w:num>
  <w:num w:numId="9">
    <w:abstractNumId w:val="22"/>
  </w:num>
  <w:num w:numId="10">
    <w:abstractNumId w:val="8"/>
  </w:num>
  <w:num w:numId="11">
    <w:abstractNumId w:val="18"/>
  </w:num>
  <w:num w:numId="1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  <w:num w:numId="1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</w:num>
  <w:num w:numId="16">
    <w:abstractNumId w:val="19"/>
  </w:num>
  <w:num w:numId="17">
    <w:abstractNumId w:val="23"/>
  </w:num>
  <w:num w:numId="1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</w:num>
  <w:num w:numId="20">
    <w:abstractNumId w:val="7"/>
  </w:num>
  <w:num w:numId="21">
    <w:abstractNumId w:val="29"/>
  </w:num>
  <w:num w:numId="22">
    <w:abstractNumId w:val="16"/>
  </w:num>
  <w:num w:numId="23">
    <w:abstractNumId w:val="6"/>
    <w:lvlOverride w:ilvl="0">
      <w:startOverride w:val="2"/>
    </w:lvlOverride>
  </w:num>
  <w:num w:numId="24">
    <w:abstractNumId w:val="17"/>
  </w:num>
  <w:num w:numId="2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5"/>
  </w:num>
  <w:num w:numId="27">
    <w:abstractNumId w:val="27"/>
  </w:num>
  <w:num w:numId="28">
    <w:abstractNumId w:val="20"/>
  </w:num>
  <w:num w:numId="29">
    <w:abstractNumId w:val="25"/>
  </w:num>
  <w:num w:numId="30">
    <w:abstractNumId w:val="11"/>
  </w:num>
  <w:num w:numId="31">
    <w:abstractNumId w:val="4"/>
  </w:num>
  <w:num w:numId="32">
    <w:abstractNumId w:val="12"/>
  </w:num>
  <w:num w:numId="33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674C"/>
    <w:rsid w:val="00030148"/>
    <w:rsid w:val="0006158D"/>
    <w:rsid w:val="000C1FE5"/>
    <w:rsid w:val="000D1B1E"/>
    <w:rsid w:val="000F6309"/>
    <w:rsid w:val="001F53B2"/>
    <w:rsid w:val="00221212"/>
    <w:rsid w:val="002757E6"/>
    <w:rsid w:val="002877B4"/>
    <w:rsid w:val="002C774E"/>
    <w:rsid w:val="00321917"/>
    <w:rsid w:val="00324451"/>
    <w:rsid w:val="003355CB"/>
    <w:rsid w:val="00354CE3"/>
    <w:rsid w:val="00372379"/>
    <w:rsid w:val="003971B5"/>
    <w:rsid w:val="003C04EE"/>
    <w:rsid w:val="003F5782"/>
    <w:rsid w:val="00483FED"/>
    <w:rsid w:val="004B09AF"/>
    <w:rsid w:val="004E1EF5"/>
    <w:rsid w:val="005460F7"/>
    <w:rsid w:val="005C031A"/>
    <w:rsid w:val="0063674C"/>
    <w:rsid w:val="00642B46"/>
    <w:rsid w:val="00664090"/>
    <w:rsid w:val="00665F37"/>
    <w:rsid w:val="006A2DCB"/>
    <w:rsid w:val="007402CB"/>
    <w:rsid w:val="007A43D4"/>
    <w:rsid w:val="007A4576"/>
    <w:rsid w:val="007C31D7"/>
    <w:rsid w:val="007E5BB4"/>
    <w:rsid w:val="007F7B03"/>
    <w:rsid w:val="00850334"/>
    <w:rsid w:val="00851D4A"/>
    <w:rsid w:val="008C34E7"/>
    <w:rsid w:val="008F774C"/>
    <w:rsid w:val="00911D71"/>
    <w:rsid w:val="00917401"/>
    <w:rsid w:val="009A63A2"/>
    <w:rsid w:val="009A7535"/>
    <w:rsid w:val="00A0644D"/>
    <w:rsid w:val="00A11AF7"/>
    <w:rsid w:val="00A63F4A"/>
    <w:rsid w:val="00A97107"/>
    <w:rsid w:val="00AD239C"/>
    <w:rsid w:val="00AD7AC6"/>
    <w:rsid w:val="00AE53E0"/>
    <w:rsid w:val="00B55889"/>
    <w:rsid w:val="00B73BE0"/>
    <w:rsid w:val="00B811D9"/>
    <w:rsid w:val="00BF0452"/>
    <w:rsid w:val="00C5067F"/>
    <w:rsid w:val="00C7367F"/>
    <w:rsid w:val="00C965CE"/>
    <w:rsid w:val="00CA7F12"/>
    <w:rsid w:val="00CC7A71"/>
    <w:rsid w:val="00D04C85"/>
    <w:rsid w:val="00D85839"/>
    <w:rsid w:val="00DB5990"/>
    <w:rsid w:val="00DC306F"/>
    <w:rsid w:val="00EB06B1"/>
    <w:rsid w:val="00EC04D1"/>
    <w:rsid w:val="00F57F4C"/>
    <w:rsid w:val="00F65680"/>
    <w:rsid w:val="00FB2CB0"/>
    <w:rsid w:val="00FE3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17401"/>
    <w:pPr>
      <w:pBdr>
        <w:bottom w:val="thinThickSmallGap" w:sz="12" w:space="1" w:color="943634"/>
      </w:pBdr>
      <w:spacing w:before="400" w:line="252" w:lineRule="auto"/>
      <w:jc w:val="center"/>
      <w:outlineLvl w:val="0"/>
    </w:pPr>
    <w:rPr>
      <w:rFonts w:ascii="Times New Roman" w:eastAsia="Times New Roman" w:hAnsi="Times New Roman" w:cs="Times New Roman"/>
      <w:caps/>
      <w:color w:val="632423"/>
      <w:spacing w:val="20"/>
      <w:sz w:val="28"/>
      <w:szCs w:val="28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3674C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0C1FE5"/>
    <w:pPr>
      <w:numPr>
        <w:numId w:val="3"/>
      </w:numPr>
      <w:tabs>
        <w:tab w:val="center" w:pos="5580"/>
        <w:tab w:val="right" w:pos="9360"/>
      </w:tabs>
      <w:spacing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C1FE5"/>
  </w:style>
  <w:style w:type="character" w:customStyle="1" w:styleId="MTDisplayEquationChar">
    <w:name w:val="MTDisplayEquation Char"/>
    <w:basedOn w:val="ListParagraphChar"/>
    <w:link w:val="MTDisplayEquation"/>
    <w:rsid w:val="000C1FE5"/>
    <w:rPr>
      <w:rFonts w:ascii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8C34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7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710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858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5839"/>
  </w:style>
  <w:style w:type="paragraph" w:styleId="Footer">
    <w:name w:val="footer"/>
    <w:basedOn w:val="Normal"/>
    <w:link w:val="FooterChar"/>
    <w:uiPriority w:val="99"/>
    <w:unhideWhenUsed/>
    <w:rsid w:val="00D858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5839"/>
  </w:style>
  <w:style w:type="table" w:styleId="TableGrid">
    <w:name w:val="Table Grid"/>
    <w:basedOn w:val="TableNormal"/>
    <w:rsid w:val="004E1E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917401"/>
    <w:rPr>
      <w:rFonts w:ascii="Times New Roman" w:eastAsia="Times New Roman" w:hAnsi="Times New Roman" w:cs="Times New Roman"/>
      <w:caps/>
      <w:color w:val="632423"/>
      <w:spacing w:val="20"/>
      <w:sz w:val="28"/>
      <w:szCs w:val="28"/>
      <w:lang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17401"/>
    <w:pPr>
      <w:pBdr>
        <w:bottom w:val="thinThickSmallGap" w:sz="12" w:space="1" w:color="943634"/>
      </w:pBdr>
      <w:spacing w:before="400" w:line="252" w:lineRule="auto"/>
      <w:jc w:val="center"/>
      <w:outlineLvl w:val="0"/>
    </w:pPr>
    <w:rPr>
      <w:rFonts w:ascii="Times New Roman" w:eastAsia="Times New Roman" w:hAnsi="Times New Roman" w:cs="Times New Roman"/>
      <w:caps/>
      <w:color w:val="632423"/>
      <w:spacing w:val="20"/>
      <w:sz w:val="28"/>
      <w:szCs w:val="28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3674C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0C1FE5"/>
    <w:pPr>
      <w:numPr>
        <w:numId w:val="3"/>
      </w:numPr>
      <w:tabs>
        <w:tab w:val="center" w:pos="5580"/>
        <w:tab w:val="right" w:pos="9360"/>
      </w:tabs>
      <w:spacing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C1FE5"/>
  </w:style>
  <w:style w:type="character" w:customStyle="1" w:styleId="MTDisplayEquationChar">
    <w:name w:val="MTDisplayEquation Char"/>
    <w:basedOn w:val="ListParagraphChar"/>
    <w:link w:val="MTDisplayEquation"/>
    <w:rsid w:val="000C1FE5"/>
    <w:rPr>
      <w:rFonts w:ascii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8C34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71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710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858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5839"/>
  </w:style>
  <w:style w:type="paragraph" w:styleId="Footer">
    <w:name w:val="footer"/>
    <w:basedOn w:val="Normal"/>
    <w:link w:val="FooterChar"/>
    <w:uiPriority w:val="99"/>
    <w:unhideWhenUsed/>
    <w:rsid w:val="00D8583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5839"/>
  </w:style>
  <w:style w:type="table" w:styleId="TableGrid">
    <w:name w:val="Table Grid"/>
    <w:basedOn w:val="TableNormal"/>
    <w:rsid w:val="004E1E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917401"/>
    <w:rPr>
      <w:rFonts w:ascii="Times New Roman" w:eastAsia="Times New Roman" w:hAnsi="Times New Roman" w:cs="Times New Roman"/>
      <w:caps/>
      <w:color w:val="632423"/>
      <w:spacing w:val="20"/>
      <w:sz w:val="28"/>
      <w:szCs w:val="28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0052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9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30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26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14B63F-E91A-4629-B5F1-ADB94E38CD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759</Words>
  <Characters>15729</Characters>
  <Application>Microsoft Office Word</Application>
  <DocSecurity>0</DocSecurity>
  <Lines>131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4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1-04-19T03:40:00Z</dcterms:created>
  <dcterms:modified xsi:type="dcterms:W3CDTF">2021-04-19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